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0AC8" w:rsidRPr="00920AC8" w:rsidRDefault="00920AC8">
      <w:pPr>
        <w:rPr>
          <w:rFonts w:hint="eastAsia"/>
          <w:sz w:val="24"/>
          <w:szCs w:val="24"/>
        </w:rPr>
      </w:pPr>
      <w:r w:rsidRPr="00920AC8">
        <w:rPr>
          <w:rFonts w:hint="eastAsia"/>
          <w:sz w:val="24"/>
          <w:szCs w:val="24"/>
        </w:rPr>
        <w:t xml:space="preserve">I implemented both Monte Carlo Descent algorithm (whose function name is </w:t>
      </w:r>
      <w:proofErr w:type="spellStart"/>
      <w:r w:rsidRPr="00920AC8">
        <w:rPr>
          <w:rFonts w:hint="eastAsia"/>
          <w:sz w:val="24"/>
          <w:szCs w:val="24"/>
        </w:rPr>
        <w:t>assign_table_monte_</w:t>
      </w:r>
      <w:proofErr w:type="gramStart"/>
      <w:r w:rsidRPr="00920AC8">
        <w:rPr>
          <w:rFonts w:hint="eastAsia"/>
          <w:sz w:val="24"/>
          <w:szCs w:val="24"/>
        </w:rPr>
        <w:t>carlo</w:t>
      </w:r>
      <w:proofErr w:type="spellEnd"/>
      <w:r w:rsidRPr="00920AC8">
        <w:rPr>
          <w:rFonts w:hint="eastAsia"/>
          <w:sz w:val="24"/>
          <w:szCs w:val="24"/>
        </w:rPr>
        <w:t>(</w:t>
      </w:r>
      <w:proofErr w:type="spellStart"/>
      <w:proofErr w:type="gramEnd"/>
      <w:r w:rsidRPr="00920AC8">
        <w:rPr>
          <w:rFonts w:hint="eastAsia"/>
          <w:sz w:val="24"/>
          <w:szCs w:val="24"/>
        </w:rPr>
        <w:t>initial_tables_guests</w:t>
      </w:r>
      <w:proofErr w:type="spellEnd"/>
      <w:r w:rsidRPr="00920AC8">
        <w:rPr>
          <w:rFonts w:hint="eastAsia"/>
          <w:sz w:val="24"/>
          <w:szCs w:val="24"/>
        </w:rPr>
        <w:t xml:space="preserve">)) and A star searching algorithm (whose function name is </w:t>
      </w:r>
      <w:proofErr w:type="spellStart"/>
      <w:r w:rsidRPr="00920AC8">
        <w:rPr>
          <w:rFonts w:hint="eastAsia"/>
          <w:sz w:val="24"/>
          <w:szCs w:val="24"/>
        </w:rPr>
        <w:t>assign_table_a_star</w:t>
      </w:r>
      <w:proofErr w:type="spellEnd"/>
      <w:r w:rsidRPr="00920AC8">
        <w:rPr>
          <w:rFonts w:hint="eastAsia"/>
          <w:sz w:val="24"/>
          <w:szCs w:val="24"/>
        </w:rPr>
        <w:t>(</w:t>
      </w:r>
      <w:proofErr w:type="spellStart"/>
      <w:r w:rsidRPr="00920AC8">
        <w:rPr>
          <w:rFonts w:hint="eastAsia"/>
          <w:sz w:val="24"/>
          <w:szCs w:val="24"/>
        </w:rPr>
        <w:t>initial_tables_guests</w:t>
      </w:r>
      <w:proofErr w:type="spellEnd"/>
      <w:r w:rsidRPr="00920AC8">
        <w:rPr>
          <w:rFonts w:hint="eastAsia"/>
          <w:sz w:val="24"/>
          <w:szCs w:val="24"/>
        </w:rPr>
        <w:t>))to solve task 3. By default, the program will use Monte Carlo Descent when you directly running it. If you want to use A star searching algorithm (I do not recommend so, especially when there are many guests and the relationships are complex</w:t>
      </w:r>
      <w:r w:rsidRPr="00920AC8">
        <w:rPr>
          <w:sz w:val="24"/>
          <w:szCs w:val="24"/>
        </w:rPr>
        <w:t>…</w:t>
      </w:r>
      <w:r w:rsidRPr="00920AC8">
        <w:rPr>
          <w:rFonts w:hint="eastAsia"/>
          <w:sz w:val="24"/>
          <w:szCs w:val="24"/>
        </w:rPr>
        <w:t xml:space="preserve"> but if you insist</w:t>
      </w:r>
      <w:r w:rsidRPr="00920AC8">
        <w:rPr>
          <w:sz w:val="24"/>
          <w:szCs w:val="24"/>
        </w:rPr>
        <w:t>…</w:t>
      </w:r>
      <w:r w:rsidRPr="00920AC8">
        <w:rPr>
          <w:rFonts w:hint="eastAsia"/>
          <w:sz w:val="24"/>
          <w:szCs w:val="24"/>
        </w:rPr>
        <w:t xml:space="preserve">), you should delete the first </w:t>
      </w:r>
      <w:r w:rsidRPr="00920AC8">
        <w:rPr>
          <w:sz w:val="24"/>
          <w:szCs w:val="24"/>
        </w:rPr>
        <w:t>‘</w:t>
      </w:r>
      <w:r w:rsidRPr="00920AC8">
        <w:rPr>
          <w:rFonts w:hint="eastAsia"/>
          <w:sz w:val="24"/>
          <w:szCs w:val="24"/>
        </w:rPr>
        <w:t>#</w:t>
      </w:r>
      <w:r w:rsidRPr="00920AC8">
        <w:rPr>
          <w:sz w:val="24"/>
          <w:szCs w:val="24"/>
        </w:rPr>
        <w:t>’</w:t>
      </w:r>
      <w:r w:rsidRPr="00920AC8">
        <w:rPr>
          <w:rFonts w:hint="eastAsia"/>
          <w:sz w:val="24"/>
          <w:szCs w:val="24"/>
        </w:rPr>
        <w:t xml:space="preserve"> in the last but four line of my code and comment out the statement above which runs </w:t>
      </w:r>
      <w:proofErr w:type="spellStart"/>
      <w:r w:rsidRPr="00920AC8">
        <w:rPr>
          <w:rFonts w:hint="eastAsia"/>
          <w:sz w:val="24"/>
          <w:szCs w:val="24"/>
        </w:rPr>
        <w:t>assign_table_monte_carlo</w:t>
      </w:r>
      <w:proofErr w:type="spellEnd"/>
      <w:r w:rsidRPr="00920AC8">
        <w:rPr>
          <w:rFonts w:hint="eastAsia"/>
          <w:sz w:val="24"/>
          <w:szCs w:val="24"/>
        </w:rPr>
        <w:t>(</w:t>
      </w:r>
      <w:proofErr w:type="spellStart"/>
      <w:r w:rsidRPr="00920AC8">
        <w:rPr>
          <w:rFonts w:hint="eastAsia"/>
          <w:sz w:val="24"/>
          <w:szCs w:val="24"/>
        </w:rPr>
        <w:t>initial_tables_guests</w:t>
      </w:r>
      <w:proofErr w:type="spellEnd"/>
      <w:r w:rsidRPr="00920AC8">
        <w:rPr>
          <w:rFonts w:hint="eastAsia"/>
          <w:sz w:val="24"/>
          <w:szCs w:val="24"/>
        </w:rPr>
        <w:t>).</w:t>
      </w:r>
    </w:p>
    <w:p w:rsidR="00920AC8" w:rsidRPr="00920AC8" w:rsidRDefault="00920AC8">
      <w:pPr>
        <w:rPr>
          <w:rFonts w:hint="eastAsia"/>
          <w:sz w:val="24"/>
          <w:szCs w:val="24"/>
        </w:rPr>
      </w:pPr>
    </w:p>
    <w:p w:rsidR="00920AC8" w:rsidRPr="00920AC8" w:rsidRDefault="00920AC8">
      <w:pPr>
        <w:rPr>
          <w:rFonts w:hint="eastAsia"/>
          <w:sz w:val="24"/>
          <w:szCs w:val="24"/>
        </w:rPr>
      </w:pPr>
      <w:r w:rsidRPr="00920AC8">
        <w:rPr>
          <w:rFonts w:hint="eastAsia"/>
          <w:sz w:val="24"/>
          <w:szCs w:val="24"/>
        </w:rPr>
        <w:t>A star searching algorithm is complete and optimal so it</w:t>
      </w:r>
      <w:r w:rsidRPr="00920AC8">
        <w:rPr>
          <w:sz w:val="24"/>
          <w:szCs w:val="24"/>
        </w:rPr>
        <w:t>’</w:t>
      </w:r>
      <w:r w:rsidRPr="00920AC8">
        <w:rPr>
          <w:rFonts w:hint="eastAsia"/>
          <w:sz w:val="24"/>
          <w:szCs w:val="24"/>
        </w:rPr>
        <w:t xml:space="preserve">s </w:t>
      </w:r>
      <w:r w:rsidRPr="00920AC8">
        <w:rPr>
          <w:sz w:val="24"/>
          <w:szCs w:val="24"/>
        </w:rPr>
        <w:t>guaranteed</w:t>
      </w:r>
      <w:r w:rsidRPr="00920AC8">
        <w:rPr>
          <w:rFonts w:hint="eastAsia"/>
          <w:sz w:val="24"/>
          <w:szCs w:val="24"/>
        </w:rPr>
        <w:t xml:space="preserve"> to get the best result. However, I will strongly suggest you use my Monte Carlo function since it</w:t>
      </w:r>
      <w:r w:rsidRPr="00920AC8">
        <w:rPr>
          <w:sz w:val="24"/>
          <w:szCs w:val="24"/>
        </w:rPr>
        <w:t xml:space="preserve"> not only </w:t>
      </w:r>
      <w:r w:rsidRPr="00920AC8">
        <w:rPr>
          <w:rFonts w:hint="eastAsia"/>
          <w:sz w:val="24"/>
          <w:szCs w:val="24"/>
        </w:rPr>
        <w:t>runs much faster than A star searching algorithm, especially when the total number of guests is quite large, but also</w:t>
      </w:r>
      <w:r w:rsidRPr="00920AC8">
        <w:rPr>
          <w:sz w:val="24"/>
          <w:szCs w:val="24"/>
        </w:rPr>
        <w:t xml:space="preserve"> </w:t>
      </w:r>
      <w:r w:rsidRPr="00920AC8">
        <w:rPr>
          <w:rFonts w:hint="eastAsia"/>
          <w:sz w:val="24"/>
          <w:szCs w:val="24"/>
        </w:rPr>
        <w:t xml:space="preserve">it </w:t>
      </w:r>
      <w:r w:rsidRPr="00920AC8">
        <w:rPr>
          <w:sz w:val="24"/>
          <w:szCs w:val="24"/>
        </w:rPr>
        <w:t>can get the best result most of the time</w:t>
      </w:r>
      <w:r w:rsidRPr="00920AC8">
        <w:rPr>
          <w:rFonts w:hint="eastAsia"/>
          <w:sz w:val="24"/>
          <w:szCs w:val="24"/>
        </w:rPr>
        <w:t xml:space="preserve">. Even when the total number of guests is quite small, </w:t>
      </w:r>
      <w:proofErr w:type="gramStart"/>
      <w:r w:rsidRPr="00920AC8">
        <w:rPr>
          <w:rFonts w:hint="eastAsia"/>
          <w:sz w:val="24"/>
          <w:szCs w:val="24"/>
        </w:rPr>
        <w:t>A</w:t>
      </w:r>
      <w:proofErr w:type="gramEnd"/>
      <w:r w:rsidRPr="00920AC8">
        <w:rPr>
          <w:rFonts w:hint="eastAsia"/>
          <w:sz w:val="24"/>
          <w:szCs w:val="24"/>
        </w:rPr>
        <w:t xml:space="preserve"> star searching still has no significant advantages than Monte Carlo Descent. </w:t>
      </w:r>
    </w:p>
    <w:p w:rsidR="00920AC8" w:rsidRPr="00920AC8" w:rsidRDefault="00920AC8">
      <w:pPr>
        <w:rPr>
          <w:rFonts w:hint="eastAsia"/>
          <w:sz w:val="24"/>
          <w:szCs w:val="24"/>
        </w:rPr>
      </w:pPr>
    </w:p>
    <w:p w:rsidR="00920AC8" w:rsidRPr="00920AC8" w:rsidRDefault="00920AC8" w:rsidP="00920AC8">
      <w:pPr>
        <w:rPr>
          <w:sz w:val="24"/>
          <w:szCs w:val="24"/>
        </w:rPr>
      </w:pPr>
      <w:r w:rsidRPr="00920AC8">
        <w:rPr>
          <w:rFonts w:hint="eastAsia"/>
          <w:sz w:val="24"/>
          <w:szCs w:val="24"/>
        </w:rPr>
        <w:t>Generally speaking, there are two reasons why you can always get the best result by using Monte Carlo Descent function: 1st, the problem usually has many local optimizations and they are as good as the best result; 2nd, I runs Monte Carlo Descent several times and choose the best result of them as the final result.</w:t>
      </w:r>
    </w:p>
    <w:p w:rsidR="00920AC8" w:rsidRPr="00920AC8" w:rsidRDefault="00920AC8">
      <w:pPr>
        <w:rPr>
          <w:rFonts w:hint="eastAsia"/>
          <w:sz w:val="24"/>
          <w:szCs w:val="24"/>
        </w:rPr>
      </w:pPr>
    </w:p>
    <w:p w:rsidR="00920AC8" w:rsidRPr="00920AC8" w:rsidRDefault="00920AC8">
      <w:pPr>
        <w:rPr>
          <w:rFonts w:hint="eastAsia"/>
          <w:sz w:val="24"/>
          <w:szCs w:val="24"/>
        </w:rPr>
      </w:pPr>
      <w:r w:rsidRPr="00920AC8">
        <w:rPr>
          <w:rFonts w:hint="eastAsia"/>
          <w:sz w:val="24"/>
          <w:szCs w:val="24"/>
        </w:rPr>
        <w:t xml:space="preserve">Therefore, I here again strongly suggest that you </w:t>
      </w:r>
      <w:r w:rsidRPr="00920AC8">
        <w:rPr>
          <w:rFonts w:hint="eastAsia"/>
          <w:b/>
          <w:sz w:val="24"/>
          <w:szCs w:val="24"/>
        </w:rPr>
        <w:t>Always</w:t>
      </w:r>
      <w:r w:rsidRPr="00920AC8">
        <w:rPr>
          <w:rFonts w:hint="eastAsia"/>
          <w:sz w:val="24"/>
          <w:szCs w:val="24"/>
        </w:rPr>
        <w:t xml:space="preserve"> use Monte Carlo Descent!</w:t>
      </w:r>
    </w:p>
    <w:p w:rsidR="00920AC8" w:rsidRPr="00920AC8" w:rsidRDefault="00920AC8">
      <w:pPr>
        <w:rPr>
          <w:rFonts w:hint="eastAsia"/>
          <w:sz w:val="24"/>
          <w:szCs w:val="24"/>
        </w:rPr>
      </w:pPr>
    </w:p>
    <w:p w:rsidR="00920AC8" w:rsidRPr="00920AC8" w:rsidRDefault="00920AC8">
      <w:pPr>
        <w:rPr>
          <w:rFonts w:hint="eastAsia"/>
          <w:sz w:val="24"/>
          <w:szCs w:val="24"/>
        </w:rPr>
      </w:pPr>
      <w:r w:rsidRPr="00920AC8">
        <w:rPr>
          <w:rFonts w:hint="eastAsia"/>
          <w:sz w:val="24"/>
          <w:szCs w:val="24"/>
        </w:rPr>
        <w:t>And in the following is a general description of my work.</w:t>
      </w:r>
    </w:p>
    <w:p w:rsidR="00920AC8" w:rsidRDefault="00920AC8">
      <w:pPr>
        <w:rPr>
          <w:rFonts w:hint="eastAsia"/>
          <w:sz w:val="24"/>
          <w:szCs w:val="24"/>
        </w:rPr>
      </w:pPr>
    </w:p>
    <w:p w:rsidR="00920AC8" w:rsidRDefault="00920AC8" w:rsidP="00920AC8">
      <w:pPr>
        <w:pStyle w:val="a3"/>
        <w:numPr>
          <w:ilvl w:val="0"/>
          <w:numId w:val="1"/>
        </w:numPr>
        <w:ind w:firstLineChars="0"/>
        <w:rPr>
          <w:rFonts w:hint="eastAsia"/>
        </w:rPr>
      </w:pPr>
      <w:r w:rsidRPr="00920AC8">
        <w:rPr>
          <w:rFonts w:hint="eastAsia"/>
        </w:rPr>
        <w:t>Monte Carlo Descent</w:t>
      </w:r>
    </w:p>
    <w:p w:rsidR="00920AC8" w:rsidRPr="00920AC8" w:rsidRDefault="00920AC8" w:rsidP="00920AC8">
      <w:pPr>
        <w:pStyle w:val="a3"/>
        <w:numPr>
          <w:ilvl w:val="0"/>
          <w:numId w:val="2"/>
        </w:numPr>
        <w:ind w:firstLineChars="0"/>
        <w:rPr>
          <w:rFonts w:hint="eastAsia"/>
        </w:rPr>
      </w:pPr>
      <w:r>
        <w:rPr>
          <w:rFonts w:hint="eastAsia"/>
        </w:rPr>
        <w:t>The problem abstraction is as following:</w:t>
      </w:r>
    </w:p>
    <w:p w:rsidR="00920AC8" w:rsidRPr="00920AC8" w:rsidRDefault="00920AC8" w:rsidP="00920AC8">
      <w:pPr>
        <w:rPr>
          <w:rFonts w:hint="eastAsia"/>
          <w:sz w:val="24"/>
          <w:szCs w:val="24"/>
        </w:rPr>
      </w:pPr>
      <w:r w:rsidRPr="00920AC8">
        <w:rPr>
          <w:rFonts w:hint="eastAsia"/>
          <w:b/>
          <w:sz w:val="24"/>
          <w:szCs w:val="24"/>
        </w:rPr>
        <w:t>State space</w:t>
      </w:r>
      <w:r w:rsidRPr="00920AC8">
        <w:rPr>
          <w:rFonts w:hint="eastAsia"/>
          <w:sz w:val="24"/>
          <w:szCs w:val="24"/>
        </w:rPr>
        <w:t xml:space="preserve">: Represented by an M-element vector, where the index of each element </w:t>
      </w:r>
      <w:r w:rsidRPr="00920AC8">
        <w:rPr>
          <w:sz w:val="24"/>
          <w:szCs w:val="24"/>
        </w:rPr>
        <w:t>corresponds</w:t>
      </w:r>
      <w:r w:rsidRPr="00920AC8">
        <w:rPr>
          <w:rFonts w:hint="eastAsia"/>
          <w:sz w:val="24"/>
          <w:szCs w:val="24"/>
        </w:rPr>
        <w:t xml:space="preserve"> to a certain </w:t>
      </w:r>
      <w:proofErr w:type="gramStart"/>
      <w:r w:rsidRPr="00920AC8">
        <w:rPr>
          <w:rFonts w:hint="eastAsia"/>
          <w:sz w:val="24"/>
          <w:szCs w:val="24"/>
        </w:rPr>
        <w:t>guest,</w:t>
      </w:r>
      <w:proofErr w:type="gramEnd"/>
      <w:r w:rsidRPr="00920AC8">
        <w:rPr>
          <w:rFonts w:hint="eastAsia"/>
          <w:sz w:val="24"/>
          <w:szCs w:val="24"/>
        </w:rPr>
        <w:t xml:space="preserve"> and each element has a non-negative integer as its value </w:t>
      </w:r>
      <w:r w:rsidRPr="00920AC8">
        <w:rPr>
          <w:sz w:val="24"/>
          <w:szCs w:val="24"/>
        </w:rPr>
        <w:t>correspond</w:t>
      </w:r>
      <w:r w:rsidRPr="00920AC8">
        <w:rPr>
          <w:rFonts w:hint="eastAsia"/>
          <w:sz w:val="24"/>
          <w:szCs w:val="24"/>
        </w:rPr>
        <w:t>ing to the index of the table where the guest are seated. M is the total number of the guests</w:t>
      </w:r>
      <w:r>
        <w:rPr>
          <w:rFonts w:hint="eastAsia"/>
          <w:sz w:val="24"/>
          <w:szCs w:val="24"/>
        </w:rPr>
        <w:t>.</w:t>
      </w:r>
    </w:p>
    <w:p w:rsidR="00920AC8" w:rsidRPr="00920AC8" w:rsidRDefault="00920AC8" w:rsidP="00920AC8">
      <w:pPr>
        <w:rPr>
          <w:rFonts w:hint="eastAsia"/>
          <w:sz w:val="24"/>
          <w:szCs w:val="24"/>
        </w:rPr>
      </w:pPr>
      <w:r w:rsidRPr="00920AC8">
        <w:rPr>
          <w:rFonts w:hint="eastAsia"/>
          <w:b/>
          <w:sz w:val="24"/>
          <w:szCs w:val="24"/>
        </w:rPr>
        <w:t>Initial state:</w:t>
      </w:r>
      <w:r w:rsidRPr="00920AC8">
        <w:rPr>
          <w:rFonts w:hint="eastAsia"/>
          <w:sz w:val="24"/>
          <w:szCs w:val="24"/>
        </w:rPr>
        <w:t xml:space="preserve"> No guests have been seated in any table, represented by an m-element vector where each element is set to 0, which means that the </w:t>
      </w:r>
      <w:r w:rsidRPr="00920AC8">
        <w:rPr>
          <w:sz w:val="24"/>
          <w:szCs w:val="24"/>
        </w:rPr>
        <w:t>corresponding</w:t>
      </w:r>
      <w:r w:rsidRPr="00920AC8">
        <w:rPr>
          <w:rFonts w:hint="eastAsia"/>
          <w:sz w:val="24"/>
          <w:szCs w:val="24"/>
        </w:rPr>
        <w:t xml:space="preserve"> guest has not been seated in any table yet.</w:t>
      </w:r>
    </w:p>
    <w:p w:rsidR="00920AC8" w:rsidRPr="00920AC8" w:rsidRDefault="00920AC8" w:rsidP="00920AC8">
      <w:pPr>
        <w:rPr>
          <w:rFonts w:hint="eastAsia"/>
          <w:sz w:val="24"/>
          <w:szCs w:val="24"/>
        </w:rPr>
      </w:pPr>
      <w:r w:rsidRPr="00920AC8">
        <w:rPr>
          <w:rFonts w:hint="eastAsia"/>
          <w:b/>
          <w:sz w:val="24"/>
          <w:szCs w:val="24"/>
        </w:rPr>
        <w:t>Goal state:</w:t>
      </w:r>
      <w:r w:rsidRPr="00920AC8">
        <w:rPr>
          <w:rFonts w:hint="eastAsia"/>
          <w:sz w:val="24"/>
          <w:szCs w:val="24"/>
        </w:rPr>
        <w:t xml:space="preserve"> Every guest has been seated in a table and the number of the tables is as least as possible, represented by an m-element vector where no elements are 0 and the maximum element is as least as possible.</w:t>
      </w:r>
    </w:p>
    <w:p w:rsidR="00920AC8" w:rsidRPr="00920AC8" w:rsidRDefault="00920AC8" w:rsidP="00920AC8">
      <w:pPr>
        <w:rPr>
          <w:rFonts w:hint="eastAsia"/>
          <w:sz w:val="24"/>
          <w:szCs w:val="24"/>
        </w:rPr>
      </w:pPr>
      <w:r w:rsidRPr="00920AC8">
        <w:rPr>
          <w:rFonts w:hint="eastAsia"/>
          <w:b/>
          <w:sz w:val="24"/>
          <w:szCs w:val="24"/>
        </w:rPr>
        <w:t>Cost function:</w:t>
      </w:r>
      <w:r w:rsidRPr="00920AC8">
        <w:rPr>
          <w:rFonts w:hint="eastAsia"/>
          <w:sz w:val="24"/>
          <w:szCs w:val="24"/>
        </w:rPr>
        <w:t xml:space="preserve"> It equals to the number of the tables.</w:t>
      </w:r>
    </w:p>
    <w:p w:rsidR="00920AC8" w:rsidRDefault="00920AC8" w:rsidP="00920AC8">
      <w:pPr>
        <w:rPr>
          <w:rFonts w:hint="eastAsia"/>
          <w:sz w:val="24"/>
          <w:szCs w:val="24"/>
        </w:rPr>
      </w:pPr>
      <w:r w:rsidRPr="00920AC8">
        <w:rPr>
          <w:rFonts w:hint="eastAsia"/>
          <w:b/>
          <w:sz w:val="24"/>
          <w:szCs w:val="24"/>
        </w:rPr>
        <w:t>Successor function:</w:t>
      </w:r>
      <w:r w:rsidRPr="00920AC8">
        <w:rPr>
          <w:rFonts w:hint="eastAsia"/>
          <w:sz w:val="24"/>
          <w:szCs w:val="24"/>
        </w:rPr>
        <w:t xml:space="preserve"> Assign a table to a guest who has not been seated yet, given the condition that </w:t>
      </w:r>
      <w:r>
        <w:rPr>
          <w:rFonts w:hint="eastAsia"/>
          <w:sz w:val="24"/>
          <w:szCs w:val="24"/>
        </w:rPr>
        <w:t xml:space="preserve">1) this new state is never visited before, 2) </w:t>
      </w:r>
      <w:r w:rsidRPr="00920AC8">
        <w:rPr>
          <w:rFonts w:hint="eastAsia"/>
          <w:sz w:val="24"/>
          <w:szCs w:val="24"/>
        </w:rPr>
        <w:t xml:space="preserve">after assigning, the number of guests in the assigned table will not exceed a given number N, and </w:t>
      </w:r>
      <w:r>
        <w:rPr>
          <w:rFonts w:hint="eastAsia"/>
          <w:sz w:val="24"/>
          <w:szCs w:val="24"/>
        </w:rPr>
        <w:t xml:space="preserve">3) </w:t>
      </w:r>
      <w:r w:rsidRPr="00920AC8">
        <w:rPr>
          <w:rFonts w:hint="eastAsia"/>
          <w:sz w:val="24"/>
          <w:szCs w:val="24"/>
        </w:rPr>
        <w:t xml:space="preserve">guests in that table do not know each other before. </w:t>
      </w:r>
      <w:r>
        <w:rPr>
          <w:rFonts w:hint="eastAsia"/>
          <w:sz w:val="24"/>
          <w:szCs w:val="24"/>
        </w:rPr>
        <w:t xml:space="preserve">It is represented by assigning a positive integer P to an element which is currently 0, and making sure that after assigning, 1) the new state is not in our visited state records, 2) the number of P in the vector will not </w:t>
      </w:r>
      <w:r>
        <w:rPr>
          <w:rFonts w:hint="eastAsia"/>
          <w:sz w:val="24"/>
          <w:szCs w:val="24"/>
        </w:rPr>
        <w:lastRenderedPageBreak/>
        <w:t>exceed N, and 3) guests with the index that has an element of P do not know each other.</w:t>
      </w:r>
    </w:p>
    <w:p w:rsidR="00920AC8" w:rsidRDefault="00920AC8" w:rsidP="00920AC8">
      <w:pPr>
        <w:rPr>
          <w:rFonts w:hint="eastAsia"/>
          <w:sz w:val="24"/>
          <w:szCs w:val="24"/>
        </w:rPr>
      </w:pPr>
      <w:r w:rsidRPr="00920AC8">
        <w:rPr>
          <w:rFonts w:hint="eastAsia"/>
          <w:b/>
          <w:sz w:val="24"/>
          <w:szCs w:val="24"/>
        </w:rPr>
        <w:t>Edge weights:</w:t>
      </w:r>
      <w:r>
        <w:rPr>
          <w:rFonts w:hint="eastAsia"/>
          <w:sz w:val="24"/>
          <w:szCs w:val="24"/>
        </w:rPr>
        <w:t xml:space="preserve"> It will equal 0 or 1. If after assigning, there will be one more table, then edge weight equals to 1. Otherwise, if the </w:t>
      </w:r>
      <w:proofErr w:type="gramStart"/>
      <w:r>
        <w:rPr>
          <w:rFonts w:hint="eastAsia"/>
          <w:sz w:val="24"/>
          <w:szCs w:val="24"/>
        </w:rPr>
        <w:t>number of tables do</w:t>
      </w:r>
      <w:proofErr w:type="gramEnd"/>
      <w:r>
        <w:rPr>
          <w:rFonts w:hint="eastAsia"/>
          <w:sz w:val="24"/>
          <w:szCs w:val="24"/>
        </w:rPr>
        <w:t xml:space="preserve"> not change, the edge weight equals to 0.</w:t>
      </w:r>
    </w:p>
    <w:p w:rsidR="00920AC8" w:rsidRDefault="00920AC8" w:rsidP="00920AC8">
      <w:pPr>
        <w:rPr>
          <w:rFonts w:hint="eastAsia"/>
          <w:sz w:val="24"/>
          <w:szCs w:val="24"/>
        </w:rPr>
      </w:pPr>
      <w:r w:rsidRPr="00920AC8">
        <w:rPr>
          <w:rFonts w:hint="eastAsia"/>
          <w:b/>
          <w:sz w:val="24"/>
          <w:szCs w:val="24"/>
        </w:rPr>
        <w:t>Heuristic function:</w:t>
      </w:r>
      <w:r>
        <w:rPr>
          <w:rFonts w:hint="eastAsia"/>
          <w:sz w:val="24"/>
          <w:szCs w:val="24"/>
        </w:rPr>
        <w:t xml:space="preserve"> It equals to the number of the tables</w:t>
      </w:r>
      <w:proofErr w:type="gramStart"/>
      <w:r>
        <w:rPr>
          <w:rFonts w:hint="eastAsia"/>
          <w:sz w:val="24"/>
          <w:szCs w:val="24"/>
        </w:rPr>
        <w:t>,.</w:t>
      </w:r>
      <w:proofErr w:type="gramEnd"/>
      <w:r>
        <w:rPr>
          <w:rFonts w:hint="eastAsia"/>
          <w:sz w:val="24"/>
          <w:szCs w:val="24"/>
        </w:rPr>
        <w:t xml:space="preserve"> Since we directly take the cost function as the heuristic function, it must be admissible.</w:t>
      </w:r>
    </w:p>
    <w:p w:rsidR="00920AC8" w:rsidRDefault="00920AC8" w:rsidP="00920AC8">
      <w:pPr>
        <w:ind w:firstLineChars="1000" w:firstLine="2400"/>
        <w:rPr>
          <w:rFonts w:hint="eastAsia"/>
          <w:sz w:val="24"/>
          <w:szCs w:val="24"/>
        </w:rPr>
      </w:pPr>
      <w:r w:rsidRPr="00920AC8">
        <w:rPr>
          <w:position w:val="-14"/>
          <w:sz w:val="24"/>
          <w:szCs w:val="24"/>
        </w:rPr>
        <w:object w:dxaOrig="31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15pt;height:20.2pt" o:ole="">
            <v:imagedata r:id="rId7" o:title=""/>
          </v:shape>
          <o:OLEObject Type="Embed" ProgID="Equation.DSMT4" ShapeID="_x0000_i1025" DrawAspect="Content" ObjectID="_1536264161" r:id="rId8"/>
        </w:object>
      </w:r>
    </w:p>
    <w:p w:rsidR="00920AC8" w:rsidRDefault="00920AC8" w:rsidP="00920AC8">
      <w:pPr>
        <w:rPr>
          <w:rFonts w:hint="eastAsia"/>
          <w:sz w:val="24"/>
          <w:szCs w:val="24"/>
        </w:rPr>
      </w:pPr>
    </w:p>
    <w:p w:rsidR="00920AC8" w:rsidRDefault="00920AC8" w:rsidP="00920AC8">
      <w:pPr>
        <w:pStyle w:val="a3"/>
        <w:numPr>
          <w:ilvl w:val="0"/>
          <w:numId w:val="2"/>
        </w:numPr>
        <w:ind w:firstLineChars="0"/>
        <w:rPr>
          <w:rFonts w:hint="eastAsia"/>
        </w:rPr>
      </w:pPr>
      <w:r>
        <w:t>R</w:t>
      </w:r>
      <w:r>
        <w:rPr>
          <w:rFonts w:hint="eastAsia"/>
        </w:rPr>
        <w:t>epeat L times (in my code, L = 10 * the number of the guests):</w:t>
      </w:r>
    </w:p>
    <w:p w:rsidR="00920AC8" w:rsidRDefault="00920AC8" w:rsidP="00920AC8">
      <w:pPr>
        <w:pStyle w:val="a3"/>
        <w:numPr>
          <w:ilvl w:val="0"/>
          <w:numId w:val="3"/>
        </w:numPr>
        <w:ind w:firstLineChars="0"/>
      </w:pPr>
      <w:r>
        <w:t>s = initial state</w:t>
      </w:r>
    </w:p>
    <w:p w:rsidR="00920AC8" w:rsidRDefault="00920AC8" w:rsidP="00920AC8">
      <w:pPr>
        <w:pStyle w:val="a3"/>
        <w:numPr>
          <w:ilvl w:val="0"/>
          <w:numId w:val="3"/>
        </w:numPr>
        <w:ind w:firstLineChars="0"/>
        <w:rPr>
          <w:rFonts w:hint="eastAsia"/>
        </w:rPr>
      </w:pPr>
      <w:r>
        <w:rPr>
          <w:rFonts w:hint="eastAsia"/>
        </w:rPr>
        <w:t>Repeat K times (in my code, K = 10 * the number of the guests):</w:t>
      </w:r>
    </w:p>
    <w:p w:rsidR="00920AC8" w:rsidRDefault="00920AC8" w:rsidP="00920AC8">
      <w:pPr>
        <w:pStyle w:val="a3"/>
        <w:numPr>
          <w:ilvl w:val="0"/>
          <w:numId w:val="4"/>
        </w:numPr>
        <w:ind w:firstLineChars="0"/>
        <w:rPr>
          <w:rFonts w:hint="eastAsia"/>
        </w:rPr>
      </w:pPr>
      <w:r>
        <w:rPr>
          <w:rFonts w:hint="eastAsia"/>
        </w:rPr>
        <w:t>If s is our goal, then return s</w:t>
      </w:r>
    </w:p>
    <w:p w:rsidR="00920AC8" w:rsidRDefault="00920AC8" w:rsidP="00920AC8">
      <w:pPr>
        <w:pStyle w:val="a3"/>
        <w:numPr>
          <w:ilvl w:val="0"/>
          <w:numId w:val="4"/>
        </w:numPr>
        <w:ind w:firstLineChars="0"/>
        <w:rPr>
          <w:rFonts w:hint="eastAsia"/>
        </w:rPr>
      </w:pPr>
      <w:r>
        <w:rPr>
          <w:rFonts w:hint="eastAsia"/>
        </w:rPr>
        <w:t>Pick s</w:t>
      </w:r>
      <w:r>
        <w:t>’</w:t>
      </w:r>
      <w:r>
        <w:rPr>
          <w:rFonts w:hint="eastAsia"/>
        </w:rPr>
        <w:t xml:space="preserve"> from the successors of s at random</w:t>
      </w:r>
    </w:p>
    <w:p w:rsidR="00920AC8" w:rsidRDefault="00920AC8" w:rsidP="00920AC8">
      <w:pPr>
        <w:pStyle w:val="a3"/>
        <w:numPr>
          <w:ilvl w:val="0"/>
          <w:numId w:val="4"/>
        </w:numPr>
        <w:ind w:firstLineChars="0"/>
        <w:rPr>
          <w:rFonts w:hint="eastAsia"/>
        </w:rPr>
      </w:pPr>
      <w:r>
        <w:rPr>
          <w:rFonts w:hint="eastAsia"/>
        </w:rPr>
        <w:t>If h(s</w:t>
      </w:r>
      <w:r>
        <w:t>’</w:t>
      </w:r>
      <w:r>
        <w:rPr>
          <w:rFonts w:hint="eastAsia"/>
        </w:rPr>
        <w:t>)&lt;=h(s) (we want to find the s</w:t>
      </w:r>
      <w:r>
        <w:t>’</w:t>
      </w:r>
      <w:r>
        <w:rPr>
          <w:rFonts w:hint="eastAsia"/>
        </w:rPr>
        <w:t xml:space="preserve"> that makes h(s</w:t>
      </w:r>
      <w:r>
        <w:t>’</w:t>
      </w:r>
      <w:r>
        <w:rPr>
          <w:rFonts w:hint="eastAsia"/>
        </w:rPr>
        <w:t>) as least as possible!), then s = s</w:t>
      </w:r>
      <w:r>
        <w:t>’</w:t>
      </w:r>
    </w:p>
    <w:p w:rsidR="00920AC8" w:rsidRDefault="00920AC8" w:rsidP="00920AC8">
      <w:pPr>
        <w:pStyle w:val="a3"/>
        <w:ind w:left="780" w:firstLineChars="0" w:firstLine="0"/>
        <w:rPr>
          <w:rFonts w:hint="eastAsia"/>
        </w:rPr>
      </w:pPr>
      <w:r>
        <w:rPr>
          <w:rFonts w:hint="eastAsia"/>
        </w:rPr>
        <w:t xml:space="preserve">Else with probability of </w:t>
      </w:r>
      <w:proofErr w:type="gramStart"/>
      <w:r>
        <w:rPr>
          <w:rFonts w:hint="eastAsia"/>
        </w:rPr>
        <w:t>exp(</w:t>
      </w:r>
      <w:proofErr w:type="gramEnd"/>
      <w:r>
        <w:rPr>
          <w:rFonts w:hint="eastAsia"/>
        </w:rPr>
        <w:t>-(h(s</w:t>
      </w:r>
      <w:r>
        <w:t>’</w:t>
      </w:r>
      <w:r>
        <w:rPr>
          <w:rFonts w:hint="eastAsia"/>
        </w:rPr>
        <w:t>)-h(s))/T), s = s</w:t>
      </w:r>
      <w:r>
        <w:t>’</w:t>
      </w:r>
    </w:p>
    <w:p w:rsidR="00920AC8" w:rsidRDefault="00920AC8" w:rsidP="00920AC8">
      <w:pPr>
        <w:pStyle w:val="a3"/>
        <w:ind w:left="780" w:firstLineChars="0" w:firstLine="0"/>
        <w:rPr>
          <w:rFonts w:hint="eastAsia"/>
        </w:rPr>
      </w:pPr>
      <w:r>
        <w:rPr>
          <w:rFonts w:hint="eastAsia"/>
        </w:rPr>
        <w:t>In my code, because h(s</w:t>
      </w:r>
      <w:r>
        <w:t>’</w:t>
      </w:r>
      <w:r>
        <w:rPr>
          <w:rFonts w:hint="eastAsia"/>
        </w:rPr>
        <w:t>) is either equal to h(s) or 1 greater than h(s), so in this case I can directly replace h(s</w:t>
      </w:r>
      <w:r>
        <w:t>’</w:t>
      </w:r>
      <w:r>
        <w:rPr>
          <w:rFonts w:hint="eastAsia"/>
        </w:rPr>
        <w:t xml:space="preserve">)-h(s) by 1.And T = MAX_TEMPERATURE * (1 </w:t>
      </w:r>
      <w:r>
        <w:t>–</w:t>
      </w:r>
      <w:r>
        <w:rPr>
          <w:rFonts w:hint="eastAsia"/>
        </w:rPr>
        <w:t xml:space="preserve"> the times we repeat 2)/K), which makes T decrease as the times we repeat 2) increases.</w:t>
      </w:r>
    </w:p>
    <w:p w:rsidR="00920AC8" w:rsidRDefault="00920AC8" w:rsidP="00920AC8">
      <w:pPr>
        <w:rPr>
          <w:rFonts w:hint="eastAsia"/>
          <w:sz w:val="24"/>
          <w:szCs w:val="24"/>
        </w:rPr>
      </w:pPr>
      <w:r w:rsidRPr="00920AC8">
        <w:rPr>
          <w:rFonts w:hint="eastAsia"/>
          <w:sz w:val="24"/>
          <w:szCs w:val="24"/>
        </w:rPr>
        <w:t>After repeating</w:t>
      </w:r>
      <w:r>
        <w:rPr>
          <w:rFonts w:hint="eastAsia"/>
          <w:sz w:val="24"/>
          <w:szCs w:val="24"/>
        </w:rPr>
        <w:t xml:space="preserve"> 1) and 2) L times, L results will be got. Then the algorithm compares the results with each other based on the number of the tables and chooses the result with the least number of tables as the final result.</w:t>
      </w:r>
    </w:p>
    <w:p w:rsidR="00920AC8" w:rsidRPr="00920AC8" w:rsidRDefault="00920AC8" w:rsidP="00920AC8">
      <w:pPr>
        <w:rPr>
          <w:rFonts w:hint="eastAsia"/>
          <w:sz w:val="24"/>
          <w:szCs w:val="24"/>
        </w:rPr>
      </w:pPr>
    </w:p>
    <w:p w:rsidR="00920AC8" w:rsidRDefault="00920AC8" w:rsidP="00920AC8">
      <w:pPr>
        <w:pStyle w:val="a3"/>
        <w:numPr>
          <w:ilvl w:val="0"/>
          <w:numId w:val="2"/>
        </w:numPr>
        <w:ind w:firstLineChars="0"/>
        <w:rPr>
          <w:rFonts w:hint="eastAsia"/>
        </w:rPr>
      </w:pPr>
      <w:r>
        <w:rPr>
          <w:rFonts w:hint="eastAsia"/>
        </w:rPr>
        <w:t xml:space="preserve">The problem I met is though Monte Carlo is much </w:t>
      </w:r>
      <w:proofErr w:type="gramStart"/>
      <w:r>
        <w:rPr>
          <w:rFonts w:hint="eastAsia"/>
        </w:rPr>
        <w:t>faster,</w:t>
      </w:r>
      <w:proofErr w:type="gramEnd"/>
      <w:r>
        <w:rPr>
          <w:rFonts w:hint="eastAsia"/>
        </w:rPr>
        <w:t xml:space="preserve"> it struggles to get the best result sometimes when just </w:t>
      </w:r>
      <w:r>
        <w:t>running</w:t>
      </w:r>
      <w:r>
        <w:rPr>
          <w:rFonts w:hint="eastAsia"/>
        </w:rPr>
        <w:t xml:space="preserve"> it once. Therefore I repeat </w:t>
      </w:r>
      <w:r>
        <w:t>it several times and choose the best result</w:t>
      </w:r>
      <w:r>
        <w:rPr>
          <w:rFonts w:hint="eastAsia"/>
        </w:rPr>
        <w:t xml:space="preserve"> as the final result</w:t>
      </w:r>
      <w:r>
        <w:t>.</w:t>
      </w:r>
    </w:p>
    <w:p w:rsidR="00920AC8" w:rsidRDefault="00920AC8" w:rsidP="00920AC8">
      <w:pPr>
        <w:rPr>
          <w:rFonts w:hint="eastAsia"/>
          <w:sz w:val="24"/>
          <w:szCs w:val="24"/>
        </w:rPr>
      </w:pPr>
    </w:p>
    <w:p w:rsidR="00920AC8" w:rsidRDefault="00920AC8" w:rsidP="00920AC8">
      <w:pPr>
        <w:pStyle w:val="a3"/>
        <w:numPr>
          <w:ilvl w:val="0"/>
          <w:numId w:val="1"/>
        </w:numPr>
        <w:ind w:firstLineChars="0"/>
        <w:rPr>
          <w:rFonts w:hint="eastAsia"/>
        </w:rPr>
      </w:pPr>
      <w:r>
        <w:rPr>
          <w:rFonts w:hint="eastAsia"/>
        </w:rPr>
        <w:t xml:space="preserve">A star </w:t>
      </w:r>
      <w:proofErr w:type="spellStart"/>
      <w:r>
        <w:rPr>
          <w:rFonts w:hint="eastAsia"/>
        </w:rPr>
        <w:t>seaching</w:t>
      </w:r>
      <w:proofErr w:type="spellEnd"/>
    </w:p>
    <w:p w:rsidR="00920AC8" w:rsidRPr="00920AC8" w:rsidRDefault="00920AC8" w:rsidP="00920AC8">
      <w:pPr>
        <w:pStyle w:val="a3"/>
        <w:numPr>
          <w:ilvl w:val="0"/>
          <w:numId w:val="6"/>
        </w:numPr>
        <w:ind w:firstLineChars="0"/>
        <w:rPr>
          <w:rFonts w:hint="eastAsia"/>
        </w:rPr>
      </w:pPr>
      <w:r>
        <w:rPr>
          <w:rFonts w:hint="eastAsia"/>
        </w:rPr>
        <w:t>The following problem abstraction is quite similar to Monte Carlo Descent.</w:t>
      </w:r>
    </w:p>
    <w:p w:rsidR="00920AC8" w:rsidRPr="00920AC8" w:rsidRDefault="00920AC8" w:rsidP="00920AC8">
      <w:pPr>
        <w:rPr>
          <w:rFonts w:hint="eastAsia"/>
          <w:sz w:val="24"/>
          <w:szCs w:val="24"/>
        </w:rPr>
      </w:pPr>
      <w:r w:rsidRPr="00920AC8">
        <w:rPr>
          <w:rFonts w:hint="eastAsia"/>
          <w:b/>
          <w:sz w:val="24"/>
          <w:szCs w:val="24"/>
        </w:rPr>
        <w:t>State space</w:t>
      </w:r>
      <w:r w:rsidRPr="00920AC8">
        <w:rPr>
          <w:rFonts w:hint="eastAsia"/>
          <w:sz w:val="24"/>
          <w:szCs w:val="24"/>
        </w:rPr>
        <w:t xml:space="preserve">: Represented by an M-element vector, where the index of each element </w:t>
      </w:r>
      <w:r w:rsidRPr="00920AC8">
        <w:rPr>
          <w:sz w:val="24"/>
          <w:szCs w:val="24"/>
        </w:rPr>
        <w:t>corresponds</w:t>
      </w:r>
      <w:r w:rsidRPr="00920AC8">
        <w:rPr>
          <w:rFonts w:hint="eastAsia"/>
          <w:sz w:val="24"/>
          <w:szCs w:val="24"/>
        </w:rPr>
        <w:t xml:space="preserve"> to a certain </w:t>
      </w:r>
      <w:proofErr w:type="gramStart"/>
      <w:r w:rsidRPr="00920AC8">
        <w:rPr>
          <w:rFonts w:hint="eastAsia"/>
          <w:sz w:val="24"/>
          <w:szCs w:val="24"/>
        </w:rPr>
        <w:t>guest,</w:t>
      </w:r>
      <w:proofErr w:type="gramEnd"/>
      <w:r w:rsidRPr="00920AC8">
        <w:rPr>
          <w:rFonts w:hint="eastAsia"/>
          <w:sz w:val="24"/>
          <w:szCs w:val="24"/>
        </w:rPr>
        <w:t xml:space="preserve"> and each element has a non-negative integer as its value </w:t>
      </w:r>
      <w:r w:rsidRPr="00920AC8">
        <w:rPr>
          <w:sz w:val="24"/>
          <w:szCs w:val="24"/>
        </w:rPr>
        <w:t>correspond</w:t>
      </w:r>
      <w:r w:rsidRPr="00920AC8">
        <w:rPr>
          <w:rFonts w:hint="eastAsia"/>
          <w:sz w:val="24"/>
          <w:szCs w:val="24"/>
        </w:rPr>
        <w:t>ing to the index of the table where the guest are seated. M is the total number of the guests</w:t>
      </w:r>
      <w:r>
        <w:rPr>
          <w:rFonts w:hint="eastAsia"/>
          <w:sz w:val="24"/>
          <w:szCs w:val="24"/>
        </w:rPr>
        <w:t>.</w:t>
      </w:r>
    </w:p>
    <w:p w:rsidR="00920AC8" w:rsidRPr="00920AC8" w:rsidRDefault="00920AC8" w:rsidP="00920AC8">
      <w:pPr>
        <w:rPr>
          <w:rFonts w:hint="eastAsia"/>
          <w:sz w:val="24"/>
          <w:szCs w:val="24"/>
        </w:rPr>
      </w:pPr>
      <w:r w:rsidRPr="00920AC8">
        <w:rPr>
          <w:rFonts w:hint="eastAsia"/>
          <w:b/>
          <w:sz w:val="24"/>
          <w:szCs w:val="24"/>
        </w:rPr>
        <w:t>Initial state:</w:t>
      </w:r>
      <w:r w:rsidRPr="00920AC8">
        <w:rPr>
          <w:rFonts w:hint="eastAsia"/>
          <w:sz w:val="24"/>
          <w:szCs w:val="24"/>
        </w:rPr>
        <w:t xml:space="preserve"> No guests have been seated in any table, represented by an m-element vector where each element is set to 0, which means that the </w:t>
      </w:r>
      <w:r w:rsidRPr="00920AC8">
        <w:rPr>
          <w:sz w:val="24"/>
          <w:szCs w:val="24"/>
        </w:rPr>
        <w:t>corresponding</w:t>
      </w:r>
      <w:r w:rsidRPr="00920AC8">
        <w:rPr>
          <w:rFonts w:hint="eastAsia"/>
          <w:sz w:val="24"/>
          <w:szCs w:val="24"/>
        </w:rPr>
        <w:t xml:space="preserve"> guest has not been seated in any table yet.</w:t>
      </w:r>
    </w:p>
    <w:p w:rsidR="00920AC8" w:rsidRPr="00920AC8" w:rsidRDefault="00920AC8" w:rsidP="00920AC8">
      <w:pPr>
        <w:rPr>
          <w:rFonts w:hint="eastAsia"/>
          <w:sz w:val="24"/>
          <w:szCs w:val="24"/>
        </w:rPr>
      </w:pPr>
      <w:r w:rsidRPr="00920AC8">
        <w:rPr>
          <w:rFonts w:hint="eastAsia"/>
          <w:b/>
          <w:sz w:val="24"/>
          <w:szCs w:val="24"/>
        </w:rPr>
        <w:t>Goal state:</w:t>
      </w:r>
      <w:r w:rsidRPr="00920AC8">
        <w:rPr>
          <w:rFonts w:hint="eastAsia"/>
          <w:sz w:val="24"/>
          <w:szCs w:val="24"/>
        </w:rPr>
        <w:t xml:space="preserve"> Every guest has been seated in a table and the number of the tables is as least as possible, represented by an m-element vector where no elements are 0 and the maximum element is as least as possible.</w:t>
      </w:r>
    </w:p>
    <w:p w:rsidR="00920AC8" w:rsidRPr="00920AC8" w:rsidRDefault="00920AC8" w:rsidP="00920AC8">
      <w:pPr>
        <w:rPr>
          <w:rFonts w:hint="eastAsia"/>
          <w:sz w:val="24"/>
          <w:szCs w:val="24"/>
        </w:rPr>
      </w:pPr>
      <w:r w:rsidRPr="00920AC8">
        <w:rPr>
          <w:rFonts w:hint="eastAsia"/>
          <w:b/>
          <w:sz w:val="24"/>
          <w:szCs w:val="24"/>
        </w:rPr>
        <w:lastRenderedPageBreak/>
        <w:t>Cost function:</w:t>
      </w:r>
      <w:r w:rsidRPr="00920AC8">
        <w:rPr>
          <w:rFonts w:hint="eastAsia"/>
          <w:sz w:val="24"/>
          <w:szCs w:val="24"/>
        </w:rPr>
        <w:t xml:space="preserve"> It equals to the number of the tables.</w:t>
      </w:r>
    </w:p>
    <w:p w:rsidR="00920AC8" w:rsidRDefault="00920AC8" w:rsidP="00920AC8">
      <w:pPr>
        <w:rPr>
          <w:rFonts w:hint="eastAsia"/>
          <w:sz w:val="24"/>
          <w:szCs w:val="24"/>
        </w:rPr>
      </w:pPr>
      <w:r w:rsidRPr="00920AC8">
        <w:rPr>
          <w:rFonts w:hint="eastAsia"/>
          <w:b/>
          <w:sz w:val="24"/>
          <w:szCs w:val="24"/>
        </w:rPr>
        <w:t>Successor function:</w:t>
      </w:r>
      <w:r w:rsidRPr="00920AC8">
        <w:rPr>
          <w:rFonts w:hint="eastAsia"/>
          <w:sz w:val="24"/>
          <w:szCs w:val="24"/>
        </w:rPr>
        <w:t xml:space="preserve"> Assign a table to a guest who has not been seated yet, given the condition that </w:t>
      </w:r>
      <w:r>
        <w:rPr>
          <w:rFonts w:hint="eastAsia"/>
          <w:sz w:val="24"/>
          <w:szCs w:val="24"/>
        </w:rPr>
        <w:t xml:space="preserve">1) this new state is never visited before, 2) </w:t>
      </w:r>
      <w:r w:rsidRPr="00920AC8">
        <w:rPr>
          <w:rFonts w:hint="eastAsia"/>
          <w:sz w:val="24"/>
          <w:szCs w:val="24"/>
        </w:rPr>
        <w:t xml:space="preserve">after assigning, the number of guests in the assigned table will not exceed a given number N, and </w:t>
      </w:r>
      <w:r>
        <w:rPr>
          <w:rFonts w:hint="eastAsia"/>
          <w:sz w:val="24"/>
          <w:szCs w:val="24"/>
        </w:rPr>
        <w:t xml:space="preserve">3) </w:t>
      </w:r>
      <w:r w:rsidRPr="00920AC8">
        <w:rPr>
          <w:rFonts w:hint="eastAsia"/>
          <w:sz w:val="24"/>
          <w:szCs w:val="24"/>
        </w:rPr>
        <w:t xml:space="preserve">guests in that table do not know each other before. </w:t>
      </w:r>
      <w:r>
        <w:rPr>
          <w:rFonts w:hint="eastAsia"/>
          <w:sz w:val="24"/>
          <w:szCs w:val="24"/>
        </w:rPr>
        <w:t>It is represented by assigning a positive integer P to an element which is currently 0, and making sure that after assigning, 1) the new state is not in our visited state records, 2) the number of P in the vector will not exceed N, and 3) guests with the index that has an element of P do not know each other.</w:t>
      </w:r>
    </w:p>
    <w:p w:rsidR="00920AC8" w:rsidRDefault="00920AC8" w:rsidP="00920AC8">
      <w:pPr>
        <w:rPr>
          <w:rFonts w:hint="eastAsia"/>
          <w:sz w:val="24"/>
          <w:szCs w:val="24"/>
        </w:rPr>
      </w:pPr>
      <w:r w:rsidRPr="00920AC8">
        <w:rPr>
          <w:rFonts w:hint="eastAsia"/>
          <w:b/>
          <w:sz w:val="24"/>
          <w:szCs w:val="24"/>
        </w:rPr>
        <w:t>Edge weights:</w:t>
      </w:r>
      <w:r>
        <w:rPr>
          <w:rFonts w:hint="eastAsia"/>
          <w:sz w:val="24"/>
          <w:szCs w:val="24"/>
        </w:rPr>
        <w:t xml:space="preserve"> It will equal 0 or 1. If after assigning, there will be one more table, then edge weight equals to 1. Otherwise, if the </w:t>
      </w:r>
      <w:proofErr w:type="gramStart"/>
      <w:r>
        <w:rPr>
          <w:rFonts w:hint="eastAsia"/>
          <w:sz w:val="24"/>
          <w:szCs w:val="24"/>
        </w:rPr>
        <w:t>number of tables do</w:t>
      </w:r>
      <w:proofErr w:type="gramEnd"/>
      <w:r>
        <w:rPr>
          <w:rFonts w:hint="eastAsia"/>
          <w:sz w:val="24"/>
          <w:szCs w:val="24"/>
        </w:rPr>
        <w:t xml:space="preserve"> not change, the edge weight equals to 0.</w:t>
      </w:r>
    </w:p>
    <w:p w:rsidR="00920AC8" w:rsidRDefault="00920AC8" w:rsidP="00920AC8">
      <w:pPr>
        <w:rPr>
          <w:rFonts w:hint="eastAsia"/>
          <w:sz w:val="24"/>
          <w:szCs w:val="24"/>
        </w:rPr>
      </w:pPr>
      <w:r w:rsidRPr="00920AC8">
        <w:rPr>
          <w:rFonts w:hint="eastAsia"/>
          <w:b/>
          <w:sz w:val="24"/>
          <w:szCs w:val="24"/>
        </w:rPr>
        <w:t>Heuristic function:</w:t>
      </w:r>
      <w:r>
        <w:rPr>
          <w:rFonts w:hint="eastAsia"/>
          <w:sz w:val="24"/>
          <w:szCs w:val="24"/>
        </w:rPr>
        <w:t xml:space="preserve"> It equals to the number of the tables</w:t>
      </w:r>
      <w:proofErr w:type="gramStart"/>
      <w:r>
        <w:rPr>
          <w:rFonts w:hint="eastAsia"/>
          <w:sz w:val="24"/>
          <w:szCs w:val="24"/>
        </w:rPr>
        <w:t>,.</w:t>
      </w:r>
      <w:proofErr w:type="gramEnd"/>
      <w:r>
        <w:rPr>
          <w:rFonts w:hint="eastAsia"/>
          <w:sz w:val="24"/>
          <w:szCs w:val="24"/>
        </w:rPr>
        <w:t xml:space="preserve"> Since we directly take the cost function as the heuristic function, it must be admissible.</w:t>
      </w:r>
    </w:p>
    <w:p w:rsidR="00920AC8" w:rsidRDefault="00920AC8" w:rsidP="00920AC8">
      <w:pPr>
        <w:ind w:firstLineChars="1000" w:firstLine="2400"/>
        <w:rPr>
          <w:rFonts w:hint="eastAsia"/>
          <w:sz w:val="24"/>
          <w:szCs w:val="24"/>
        </w:rPr>
      </w:pPr>
      <w:r w:rsidRPr="00920AC8">
        <w:rPr>
          <w:position w:val="-14"/>
          <w:sz w:val="24"/>
          <w:szCs w:val="24"/>
        </w:rPr>
        <w:object w:dxaOrig="3180" w:dyaOrig="400">
          <v:shape id="_x0000_i1026" type="#_x0000_t75" style="width:159.15pt;height:20.2pt" o:ole="">
            <v:imagedata r:id="rId7" o:title=""/>
          </v:shape>
          <o:OLEObject Type="Embed" ProgID="Equation.DSMT4" ShapeID="_x0000_i1026" DrawAspect="Content" ObjectID="_1536264162" r:id="rId9"/>
        </w:object>
      </w:r>
    </w:p>
    <w:p w:rsidR="00920AC8" w:rsidRDefault="00920AC8" w:rsidP="00920AC8">
      <w:pPr>
        <w:rPr>
          <w:rFonts w:hint="eastAsia"/>
          <w:sz w:val="24"/>
          <w:szCs w:val="24"/>
        </w:rPr>
      </w:pPr>
    </w:p>
    <w:p w:rsidR="00920AC8" w:rsidRDefault="00920AC8" w:rsidP="00920AC8">
      <w:pPr>
        <w:pStyle w:val="a3"/>
        <w:numPr>
          <w:ilvl w:val="0"/>
          <w:numId w:val="6"/>
        </w:numPr>
        <w:ind w:firstLineChars="0"/>
        <w:rPr>
          <w:rFonts w:hint="eastAsia"/>
        </w:rPr>
      </w:pPr>
    </w:p>
    <w:p w:rsidR="00920AC8" w:rsidRDefault="00920AC8" w:rsidP="00920AC8">
      <w:pPr>
        <w:pStyle w:val="a3"/>
        <w:numPr>
          <w:ilvl w:val="0"/>
          <w:numId w:val="7"/>
        </w:numPr>
        <w:ind w:firstLineChars="0"/>
        <w:rPr>
          <w:rFonts w:hint="eastAsia"/>
        </w:rPr>
      </w:pPr>
      <w:r>
        <w:rPr>
          <w:rFonts w:hint="eastAsia"/>
        </w:rPr>
        <w:t xml:space="preserve">Add initial state to the fringe. The fringe is </w:t>
      </w:r>
      <w:r>
        <w:t>implemented</w:t>
      </w:r>
      <w:r>
        <w:rPr>
          <w:rFonts w:hint="eastAsia"/>
        </w:rPr>
        <w:t xml:space="preserve"> by using a priority queue (in Python, </w:t>
      </w:r>
      <w:proofErr w:type="gramStart"/>
      <w:r>
        <w:rPr>
          <w:rFonts w:hint="eastAsia"/>
        </w:rPr>
        <w:t>it</w:t>
      </w:r>
      <w:r>
        <w:t>’</w:t>
      </w:r>
      <w:r>
        <w:rPr>
          <w:rFonts w:hint="eastAsia"/>
        </w:rPr>
        <w:t>s</w:t>
      </w:r>
      <w:proofErr w:type="gramEnd"/>
      <w:r>
        <w:rPr>
          <w:rFonts w:hint="eastAsia"/>
        </w:rPr>
        <w:t xml:space="preserve"> called </w:t>
      </w:r>
      <w:proofErr w:type="spellStart"/>
      <w:r>
        <w:rPr>
          <w:rFonts w:hint="eastAsia"/>
        </w:rPr>
        <w:t>heapq</w:t>
      </w:r>
      <w:proofErr w:type="spellEnd"/>
      <w:r>
        <w:rPr>
          <w:rFonts w:hint="eastAsia"/>
        </w:rPr>
        <w:t>). The priority is generated first based on the number of the tables in the state. If there are two states with the same total number of the tables, then they will be compared based on the order they are added to the fringe.</w:t>
      </w:r>
    </w:p>
    <w:p w:rsidR="00920AC8" w:rsidRDefault="00920AC8" w:rsidP="00920AC8">
      <w:pPr>
        <w:pStyle w:val="a3"/>
        <w:numPr>
          <w:ilvl w:val="0"/>
          <w:numId w:val="7"/>
        </w:numPr>
        <w:ind w:firstLineChars="0"/>
        <w:rPr>
          <w:rFonts w:hint="eastAsia"/>
        </w:rPr>
      </w:pPr>
      <w:r>
        <w:rPr>
          <w:rFonts w:hint="eastAsia"/>
        </w:rPr>
        <w:t>Repeated while fringe is not empty:</w:t>
      </w:r>
    </w:p>
    <w:p w:rsidR="00920AC8" w:rsidRDefault="00920AC8" w:rsidP="00920AC8">
      <w:pPr>
        <w:pStyle w:val="a3"/>
        <w:numPr>
          <w:ilvl w:val="0"/>
          <w:numId w:val="4"/>
        </w:numPr>
        <w:ind w:firstLineChars="0"/>
        <w:rPr>
          <w:rFonts w:hint="eastAsia"/>
        </w:rPr>
      </w:pPr>
      <w:r>
        <w:rPr>
          <w:rFonts w:hint="eastAsia"/>
        </w:rPr>
        <w:t>Pop the head h of the fringe</w:t>
      </w:r>
    </w:p>
    <w:p w:rsidR="00920AC8" w:rsidRDefault="00920AC8" w:rsidP="00920AC8">
      <w:pPr>
        <w:pStyle w:val="a3"/>
        <w:numPr>
          <w:ilvl w:val="0"/>
          <w:numId w:val="4"/>
        </w:numPr>
        <w:ind w:firstLineChars="0"/>
        <w:rPr>
          <w:rFonts w:hint="eastAsia"/>
        </w:rPr>
      </w:pPr>
      <w:r>
        <w:rPr>
          <w:rFonts w:hint="eastAsia"/>
        </w:rPr>
        <w:t>If h is our goal, return h</w:t>
      </w:r>
    </w:p>
    <w:p w:rsidR="00920AC8" w:rsidRDefault="00920AC8" w:rsidP="00920AC8">
      <w:pPr>
        <w:pStyle w:val="a3"/>
        <w:numPr>
          <w:ilvl w:val="0"/>
          <w:numId w:val="4"/>
        </w:numPr>
        <w:ind w:firstLineChars="0"/>
        <w:rPr>
          <w:rFonts w:hint="eastAsia"/>
        </w:rPr>
      </w:pPr>
      <w:r>
        <w:rPr>
          <w:rFonts w:hint="eastAsia"/>
        </w:rPr>
        <w:t>Push the successors of h into the fringe</w:t>
      </w:r>
    </w:p>
    <w:p w:rsidR="00920AC8" w:rsidRDefault="00920AC8" w:rsidP="00920AC8">
      <w:pPr>
        <w:pStyle w:val="a3"/>
        <w:numPr>
          <w:ilvl w:val="0"/>
          <w:numId w:val="7"/>
        </w:numPr>
        <w:ind w:firstLineChars="0"/>
        <w:rPr>
          <w:rFonts w:hint="eastAsia"/>
        </w:rPr>
      </w:pPr>
      <w:r>
        <w:rPr>
          <w:rFonts w:hint="eastAsia"/>
        </w:rPr>
        <w:t>Return False</w:t>
      </w:r>
    </w:p>
    <w:p w:rsidR="00920AC8" w:rsidRPr="00920AC8" w:rsidRDefault="00920AC8" w:rsidP="00920AC8">
      <w:pPr>
        <w:pStyle w:val="a3"/>
        <w:ind w:left="360" w:firstLineChars="0" w:firstLine="0"/>
        <w:rPr>
          <w:rFonts w:hint="eastAsia"/>
        </w:rPr>
      </w:pPr>
    </w:p>
    <w:p w:rsidR="00920AC8" w:rsidRPr="00920AC8" w:rsidRDefault="00920AC8" w:rsidP="00920AC8">
      <w:pPr>
        <w:pStyle w:val="a3"/>
        <w:numPr>
          <w:ilvl w:val="0"/>
          <w:numId w:val="6"/>
        </w:numPr>
        <w:ind w:firstLineChars="0"/>
        <w:rPr>
          <w:rFonts w:hint="eastAsia"/>
        </w:rPr>
      </w:pPr>
      <w:r>
        <w:rPr>
          <w:rFonts w:hint="eastAsia"/>
        </w:rPr>
        <w:t>The problem I met is how to use a heuristic way to do the searching. At first I thought I could not directly use the number of the tables as the heuristic function since it</w:t>
      </w:r>
      <w:r>
        <w:t>’</w:t>
      </w:r>
      <w:r>
        <w:rPr>
          <w:rFonts w:hint="eastAsia"/>
        </w:rPr>
        <w:t>s our cost function and we usually did not directly take the cost function as the heuristic function before. But later on I found for this question the number of the tables just worked well as the heuristic function. So I used it to implement the A star searching.</w:t>
      </w:r>
    </w:p>
    <w:p w:rsidR="00920AC8" w:rsidRPr="00920AC8" w:rsidRDefault="00920AC8" w:rsidP="00920AC8">
      <w:pPr>
        <w:rPr>
          <w:rFonts w:hint="eastAsia"/>
        </w:rPr>
      </w:pPr>
    </w:p>
    <w:sectPr w:rsidR="00920AC8" w:rsidRPr="00920AC8" w:rsidSect="00667A0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820C1" w:rsidRDefault="007820C1" w:rsidP="00920AC8">
      <w:r>
        <w:separator/>
      </w:r>
    </w:p>
  </w:endnote>
  <w:endnote w:type="continuationSeparator" w:id="0">
    <w:p w:rsidR="007820C1" w:rsidRDefault="007820C1" w:rsidP="00920AC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820C1" w:rsidRDefault="007820C1" w:rsidP="00920AC8">
      <w:r>
        <w:separator/>
      </w:r>
    </w:p>
  </w:footnote>
  <w:footnote w:type="continuationSeparator" w:id="0">
    <w:p w:rsidR="007820C1" w:rsidRDefault="007820C1" w:rsidP="00920AC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004AF"/>
    <w:multiLevelType w:val="hybridMultilevel"/>
    <w:tmpl w:val="9564C4A0"/>
    <w:lvl w:ilvl="0" w:tplc="FB5EE5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2E435AE"/>
    <w:multiLevelType w:val="hybridMultilevel"/>
    <w:tmpl w:val="92EA9B62"/>
    <w:lvl w:ilvl="0" w:tplc="47B2E5BA">
      <w:start w:val="1"/>
      <w:numFmt w:val="bullet"/>
      <w:lvlText w:val="-"/>
      <w:lvlJc w:val="left"/>
      <w:pPr>
        <w:ind w:left="780" w:hanging="360"/>
      </w:pPr>
      <w:rPr>
        <w:rFonts w:ascii="Times New Roman" w:eastAsia="宋体"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24F807B6"/>
    <w:multiLevelType w:val="hybridMultilevel"/>
    <w:tmpl w:val="83C48346"/>
    <w:lvl w:ilvl="0" w:tplc="EA9CE6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A3A5140"/>
    <w:multiLevelType w:val="hybridMultilevel"/>
    <w:tmpl w:val="D632C0F8"/>
    <w:lvl w:ilvl="0" w:tplc="50AC6A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A6C614A"/>
    <w:multiLevelType w:val="hybridMultilevel"/>
    <w:tmpl w:val="A3683642"/>
    <w:lvl w:ilvl="0" w:tplc="1EEC8D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61B7986"/>
    <w:multiLevelType w:val="hybridMultilevel"/>
    <w:tmpl w:val="0A386F06"/>
    <w:lvl w:ilvl="0" w:tplc="635E72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4A24C12"/>
    <w:multiLevelType w:val="hybridMultilevel"/>
    <w:tmpl w:val="41B2D86C"/>
    <w:lvl w:ilvl="0" w:tplc="AD5AE9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6"/>
  </w:num>
  <w:num w:numId="4">
    <w:abstractNumId w:val="1"/>
  </w:num>
  <w:num w:numId="5">
    <w:abstractNumId w:val="5"/>
  </w:num>
  <w:num w:numId="6">
    <w:abstractNumId w:val="2"/>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20AC8"/>
    <w:rsid w:val="00002D9C"/>
    <w:rsid w:val="00005F18"/>
    <w:rsid w:val="000074C0"/>
    <w:rsid w:val="00010756"/>
    <w:rsid w:val="00013A6B"/>
    <w:rsid w:val="0001595F"/>
    <w:rsid w:val="00016515"/>
    <w:rsid w:val="00017210"/>
    <w:rsid w:val="0002250D"/>
    <w:rsid w:val="00023A46"/>
    <w:rsid w:val="0002504E"/>
    <w:rsid w:val="00032273"/>
    <w:rsid w:val="00033112"/>
    <w:rsid w:val="0003394A"/>
    <w:rsid w:val="000344CA"/>
    <w:rsid w:val="00034B39"/>
    <w:rsid w:val="000351BC"/>
    <w:rsid w:val="00040088"/>
    <w:rsid w:val="00040E2A"/>
    <w:rsid w:val="00047D76"/>
    <w:rsid w:val="0005032F"/>
    <w:rsid w:val="00051A17"/>
    <w:rsid w:val="00052FD3"/>
    <w:rsid w:val="000553B2"/>
    <w:rsid w:val="000574A3"/>
    <w:rsid w:val="0006070E"/>
    <w:rsid w:val="00061042"/>
    <w:rsid w:val="00061577"/>
    <w:rsid w:val="000634C9"/>
    <w:rsid w:val="0006475A"/>
    <w:rsid w:val="00071E70"/>
    <w:rsid w:val="0007428C"/>
    <w:rsid w:val="00074774"/>
    <w:rsid w:val="00077B89"/>
    <w:rsid w:val="00080271"/>
    <w:rsid w:val="0008110B"/>
    <w:rsid w:val="00082221"/>
    <w:rsid w:val="0008472F"/>
    <w:rsid w:val="00084855"/>
    <w:rsid w:val="00087D04"/>
    <w:rsid w:val="00094D1A"/>
    <w:rsid w:val="00096B8D"/>
    <w:rsid w:val="000A03F1"/>
    <w:rsid w:val="000A30C2"/>
    <w:rsid w:val="000A3BC6"/>
    <w:rsid w:val="000A3F90"/>
    <w:rsid w:val="000A43FA"/>
    <w:rsid w:val="000A560C"/>
    <w:rsid w:val="000B00BC"/>
    <w:rsid w:val="000B2F72"/>
    <w:rsid w:val="000B4924"/>
    <w:rsid w:val="000B7726"/>
    <w:rsid w:val="000B7939"/>
    <w:rsid w:val="000C17A4"/>
    <w:rsid w:val="000C3EEE"/>
    <w:rsid w:val="000C695E"/>
    <w:rsid w:val="000C7A3B"/>
    <w:rsid w:val="000D513C"/>
    <w:rsid w:val="000D636F"/>
    <w:rsid w:val="000E18EB"/>
    <w:rsid w:val="000E6964"/>
    <w:rsid w:val="000F1714"/>
    <w:rsid w:val="000F2962"/>
    <w:rsid w:val="000F3512"/>
    <w:rsid w:val="000F6DEC"/>
    <w:rsid w:val="00104FD8"/>
    <w:rsid w:val="0010668B"/>
    <w:rsid w:val="0010676B"/>
    <w:rsid w:val="00107031"/>
    <w:rsid w:val="001078FB"/>
    <w:rsid w:val="00110F1E"/>
    <w:rsid w:val="00111E80"/>
    <w:rsid w:val="001123D3"/>
    <w:rsid w:val="0011669C"/>
    <w:rsid w:val="0012125B"/>
    <w:rsid w:val="00123320"/>
    <w:rsid w:val="00123545"/>
    <w:rsid w:val="0012539D"/>
    <w:rsid w:val="00127737"/>
    <w:rsid w:val="00130F09"/>
    <w:rsid w:val="0013544B"/>
    <w:rsid w:val="001406A4"/>
    <w:rsid w:val="00140F99"/>
    <w:rsid w:val="001412C6"/>
    <w:rsid w:val="00143D6C"/>
    <w:rsid w:val="00144BA3"/>
    <w:rsid w:val="00144FB6"/>
    <w:rsid w:val="00147057"/>
    <w:rsid w:val="00150397"/>
    <w:rsid w:val="00151608"/>
    <w:rsid w:val="00152F6E"/>
    <w:rsid w:val="00154A5A"/>
    <w:rsid w:val="00165292"/>
    <w:rsid w:val="001706B3"/>
    <w:rsid w:val="00171D87"/>
    <w:rsid w:val="0018289E"/>
    <w:rsid w:val="00185DC7"/>
    <w:rsid w:val="001907D4"/>
    <w:rsid w:val="00192331"/>
    <w:rsid w:val="00192C90"/>
    <w:rsid w:val="0019701F"/>
    <w:rsid w:val="00197A23"/>
    <w:rsid w:val="001A0EDA"/>
    <w:rsid w:val="001A1789"/>
    <w:rsid w:val="001A2578"/>
    <w:rsid w:val="001A3403"/>
    <w:rsid w:val="001A3634"/>
    <w:rsid w:val="001A3FD7"/>
    <w:rsid w:val="001A7D28"/>
    <w:rsid w:val="001B0325"/>
    <w:rsid w:val="001B319F"/>
    <w:rsid w:val="001B3346"/>
    <w:rsid w:val="001B3891"/>
    <w:rsid w:val="001B71A0"/>
    <w:rsid w:val="001C06D4"/>
    <w:rsid w:val="001C0DE9"/>
    <w:rsid w:val="001C24B8"/>
    <w:rsid w:val="001C2DF4"/>
    <w:rsid w:val="001C399D"/>
    <w:rsid w:val="001D1079"/>
    <w:rsid w:val="001D174E"/>
    <w:rsid w:val="001D3F8A"/>
    <w:rsid w:val="001D4618"/>
    <w:rsid w:val="001D6236"/>
    <w:rsid w:val="001D7166"/>
    <w:rsid w:val="001E55D8"/>
    <w:rsid w:val="001E744C"/>
    <w:rsid w:val="001F1C6E"/>
    <w:rsid w:val="001F6708"/>
    <w:rsid w:val="002003F5"/>
    <w:rsid w:val="0020413F"/>
    <w:rsid w:val="002049C7"/>
    <w:rsid w:val="00205C47"/>
    <w:rsid w:val="002145C2"/>
    <w:rsid w:val="00217556"/>
    <w:rsid w:val="002206B8"/>
    <w:rsid w:val="002221E6"/>
    <w:rsid w:val="0022343B"/>
    <w:rsid w:val="0022376D"/>
    <w:rsid w:val="00224116"/>
    <w:rsid w:val="0022508B"/>
    <w:rsid w:val="00227103"/>
    <w:rsid w:val="00233B4B"/>
    <w:rsid w:val="00234C65"/>
    <w:rsid w:val="002400AB"/>
    <w:rsid w:val="002443CC"/>
    <w:rsid w:val="00252FAB"/>
    <w:rsid w:val="0025315D"/>
    <w:rsid w:val="00253932"/>
    <w:rsid w:val="0025474F"/>
    <w:rsid w:val="002547C1"/>
    <w:rsid w:val="0025497F"/>
    <w:rsid w:val="00255456"/>
    <w:rsid w:val="00255E5A"/>
    <w:rsid w:val="002565F3"/>
    <w:rsid w:val="002631D1"/>
    <w:rsid w:val="00264105"/>
    <w:rsid w:val="00266699"/>
    <w:rsid w:val="00266762"/>
    <w:rsid w:val="0026763D"/>
    <w:rsid w:val="00271221"/>
    <w:rsid w:val="002733B2"/>
    <w:rsid w:val="00277E21"/>
    <w:rsid w:val="00284D67"/>
    <w:rsid w:val="00286A9C"/>
    <w:rsid w:val="00287E64"/>
    <w:rsid w:val="002909A0"/>
    <w:rsid w:val="00290A25"/>
    <w:rsid w:val="002923DA"/>
    <w:rsid w:val="00294361"/>
    <w:rsid w:val="0029446D"/>
    <w:rsid w:val="00294F53"/>
    <w:rsid w:val="0029554B"/>
    <w:rsid w:val="002A4B2C"/>
    <w:rsid w:val="002A7124"/>
    <w:rsid w:val="002B031F"/>
    <w:rsid w:val="002B3750"/>
    <w:rsid w:val="002C2624"/>
    <w:rsid w:val="002C263F"/>
    <w:rsid w:val="002D1574"/>
    <w:rsid w:val="002D265C"/>
    <w:rsid w:val="002D292E"/>
    <w:rsid w:val="002D5D7E"/>
    <w:rsid w:val="002D66D5"/>
    <w:rsid w:val="002E245C"/>
    <w:rsid w:val="002E3232"/>
    <w:rsid w:val="002F1C13"/>
    <w:rsid w:val="002F6239"/>
    <w:rsid w:val="002F63DF"/>
    <w:rsid w:val="002F687E"/>
    <w:rsid w:val="003010FC"/>
    <w:rsid w:val="003107F8"/>
    <w:rsid w:val="00314D90"/>
    <w:rsid w:val="00316812"/>
    <w:rsid w:val="00323B55"/>
    <w:rsid w:val="003270AD"/>
    <w:rsid w:val="003273BA"/>
    <w:rsid w:val="003317D7"/>
    <w:rsid w:val="00332B78"/>
    <w:rsid w:val="00333EAD"/>
    <w:rsid w:val="003343E1"/>
    <w:rsid w:val="00335824"/>
    <w:rsid w:val="00335BDF"/>
    <w:rsid w:val="00340375"/>
    <w:rsid w:val="003414BE"/>
    <w:rsid w:val="00342413"/>
    <w:rsid w:val="00342C0E"/>
    <w:rsid w:val="00344670"/>
    <w:rsid w:val="003465C6"/>
    <w:rsid w:val="00347A74"/>
    <w:rsid w:val="00347F51"/>
    <w:rsid w:val="00353DCF"/>
    <w:rsid w:val="00362D87"/>
    <w:rsid w:val="0036545B"/>
    <w:rsid w:val="00365655"/>
    <w:rsid w:val="003721DC"/>
    <w:rsid w:val="003726CE"/>
    <w:rsid w:val="00373C90"/>
    <w:rsid w:val="00374668"/>
    <w:rsid w:val="003750C8"/>
    <w:rsid w:val="003901B2"/>
    <w:rsid w:val="003A001B"/>
    <w:rsid w:val="003A1526"/>
    <w:rsid w:val="003A20A2"/>
    <w:rsid w:val="003A2CA2"/>
    <w:rsid w:val="003A4545"/>
    <w:rsid w:val="003A5848"/>
    <w:rsid w:val="003A5FF4"/>
    <w:rsid w:val="003A6BF6"/>
    <w:rsid w:val="003B12CA"/>
    <w:rsid w:val="003B2D39"/>
    <w:rsid w:val="003B43F0"/>
    <w:rsid w:val="003B746D"/>
    <w:rsid w:val="003B77F4"/>
    <w:rsid w:val="003C0978"/>
    <w:rsid w:val="003C1E96"/>
    <w:rsid w:val="003C22B7"/>
    <w:rsid w:val="003C23AC"/>
    <w:rsid w:val="003C2BF8"/>
    <w:rsid w:val="003C48F3"/>
    <w:rsid w:val="003C51B7"/>
    <w:rsid w:val="003C5FC1"/>
    <w:rsid w:val="003D0CAF"/>
    <w:rsid w:val="003D16C4"/>
    <w:rsid w:val="003D21B0"/>
    <w:rsid w:val="003D235F"/>
    <w:rsid w:val="003D31DD"/>
    <w:rsid w:val="003D5961"/>
    <w:rsid w:val="003D60A3"/>
    <w:rsid w:val="003D643D"/>
    <w:rsid w:val="003D7155"/>
    <w:rsid w:val="003E2197"/>
    <w:rsid w:val="003E258D"/>
    <w:rsid w:val="003E3252"/>
    <w:rsid w:val="003F373D"/>
    <w:rsid w:val="003F414A"/>
    <w:rsid w:val="003F5F1A"/>
    <w:rsid w:val="003F76E4"/>
    <w:rsid w:val="00400565"/>
    <w:rsid w:val="0040095C"/>
    <w:rsid w:val="00400B24"/>
    <w:rsid w:val="00402157"/>
    <w:rsid w:val="0040219C"/>
    <w:rsid w:val="00404C64"/>
    <w:rsid w:val="00404CAD"/>
    <w:rsid w:val="00404DDB"/>
    <w:rsid w:val="0040588D"/>
    <w:rsid w:val="00405A9E"/>
    <w:rsid w:val="00410A95"/>
    <w:rsid w:val="0041166C"/>
    <w:rsid w:val="00414381"/>
    <w:rsid w:val="004147A2"/>
    <w:rsid w:val="00416F59"/>
    <w:rsid w:val="004179BA"/>
    <w:rsid w:val="004307B0"/>
    <w:rsid w:val="004345A2"/>
    <w:rsid w:val="004366AF"/>
    <w:rsid w:val="00440205"/>
    <w:rsid w:val="00442D28"/>
    <w:rsid w:val="0044386E"/>
    <w:rsid w:val="0044414F"/>
    <w:rsid w:val="004478FA"/>
    <w:rsid w:val="004513C5"/>
    <w:rsid w:val="00451596"/>
    <w:rsid w:val="0045196F"/>
    <w:rsid w:val="0045352D"/>
    <w:rsid w:val="00457E43"/>
    <w:rsid w:val="004614D1"/>
    <w:rsid w:val="00461975"/>
    <w:rsid w:val="00461B30"/>
    <w:rsid w:val="00470D1A"/>
    <w:rsid w:val="00476731"/>
    <w:rsid w:val="004776CB"/>
    <w:rsid w:val="00481E8C"/>
    <w:rsid w:val="0048295D"/>
    <w:rsid w:val="00491B67"/>
    <w:rsid w:val="00493306"/>
    <w:rsid w:val="0049369A"/>
    <w:rsid w:val="00494E26"/>
    <w:rsid w:val="004954C4"/>
    <w:rsid w:val="00496EA0"/>
    <w:rsid w:val="004A3247"/>
    <w:rsid w:val="004A3404"/>
    <w:rsid w:val="004A3CF5"/>
    <w:rsid w:val="004A40AD"/>
    <w:rsid w:val="004A5DD8"/>
    <w:rsid w:val="004A7052"/>
    <w:rsid w:val="004B176D"/>
    <w:rsid w:val="004B4A92"/>
    <w:rsid w:val="004B7865"/>
    <w:rsid w:val="004C5396"/>
    <w:rsid w:val="004C6053"/>
    <w:rsid w:val="004C62CA"/>
    <w:rsid w:val="004D09CE"/>
    <w:rsid w:val="004D15AF"/>
    <w:rsid w:val="004D1FFA"/>
    <w:rsid w:val="004D3FF2"/>
    <w:rsid w:val="004E0132"/>
    <w:rsid w:val="004E03C7"/>
    <w:rsid w:val="004E0986"/>
    <w:rsid w:val="004E0B0D"/>
    <w:rsid w:val="004E7130"/>
    <w:rsid w:val="004F0EA7"/>
    <w:rsid w:val="004F505A"/>
    <w:rsid w:val="004F61CE"/>
    <w:rsid w:val="005000A0"/>
    <w:rsid w:val="00502D34"/>
    <w:rsid w:val="005041C4"/>
    <w:rsid w:val="00504402"/>
    <w:rsid w:val="005057DA"/>
    <w:rsid w:val="005058F8"/>
    <w:rsid w:val="00505CA2"/>
    <w:rsid w:val="00506345"/>
    <w:rsid w:val="00506E02"/>
    <w:rsid w:val="00507FD1"/>
    <w:rsid w:val="00511E02"/>
    <w:rsid w:val="005157D1"/>
    <w:rsid w:val="00516184"/>
    <w:rsid w:val="00520BB4"/>
    <w:rsid w:val="0052237E"/>
    <w:rsid w:val="00526469"/>
    <w:rsid w:val="00526A8A"/>
    <w:rsid w:val="00530EF0"/>
    <w:rsid w:val="00536C7A"/>
    <w:rsid w:val="00536E77"/>
    <w:rsid w:val="00537C5D"/>
    <w:rsid w:val="0054183C"/>
    <w:rsid w:val="00542106"/>
    <w:rsid w:val="005428F8"/>
    <w:rsid w:val="00543313"/>
    <w:rsid w:val="0054600D"/>
    <w:rsid w:val="0054640C"/>
    <w:rsid w:val="00546B6A"/>
    <w:rsid w:val="00547FBF"/>
    <w:rsid w:val="005537BF"/>
    <w:rsid w:val="00553948"/>
    <w:rsid w:val="00554126"/>
    <w:rsid w:val="00555492"/>
    <w:rsid w:val="0055573D"/>
    <w:rsid w:val="005563A7"/>
    <w:rsid w:val="0055726C"/>
    <w:rsid w:val="00560FC6"/>
    <w:rsid w:val="00561D78"/>
    <w:rsid w:val="005638C1"/>
    <w:rsid w:val="0056394D"/>
    <w:rsid w:val="005665DD"/>
    <w:rsid w:val="00570BC0"/>
    <w:rsid w:val="00570ED5"/>
    <w:rsid w:val="00570F3A"/>
    <w:rsid w:val="00571D8A"/>
    <w:rsid w:val="00571F93"/>
    <w:rsid w:val="0057683B"/>
    <w:rsid w:val="00577D04"/>
    <w:rsid w:val="00581022"/>
    <w:rsid w:val="00582834"/>
    <w:rsid w:val="00584A38"/>
    <w:rsid w:val="00584D55"/>
    <w:rsid w:val="005855AE"/>
    <w:rsid w:val="00585C4D"/>
    <w:rsid w:val="00585C82"/>
    <w:rsid w:val="00585DB7"/>
    <w:rsid w:val="00586702"/>
    <w:rsid w:val="005979B4"/>
    <w:rsid w:val="005A2952"/>
    <w:rsid w:val="005A39A8"/>
    <w:rsid w:val="005A474C"/>
    <w:rsid w:val="005A7B7D"/>
    <w:rsid w:val="005B043E"/>
    <w:rsid w:val="005B0D6C"/>
    <w:rsid w:val="005B1A6A"/>
    <w:rsid w:val="005B1EBB"/>
    <w:rsid w:val="005B344B"/>
    <w:rsid w:val="005B6C7A"/>
    <w:rsid w:val="005B71D1"/>
    <w:rsid w:val="005C0409"/>
    <w:rsid w:val="005C0FE8"/>
    <w:rsid w:val="005C1064"/>
    <w:rsid w:val="005C1C6D"/>
    <w:rsid w:val="005C43A5"/>
    <w:rsid w:val="005D0BAA"/>
    <w:rsid w:val="005D16D8"/>
    <w:rsid w:val="005D270A"/>
    <w:rsid w:val="005D378F"/>
    <w:rsid w:val="005D5AF9"/>
    <w:rsid w:val="005D73EC"/>
    <w:rsid w:val="005E4EC9"/>
    <w:rsid w:val="005E5A69"/>
    <w:rsid w:val="005E5B7A"/>
    <w:rsid w:val="005E77BA"/>
    <w:rsid w:val="005F0610"/>
    <w:rsid w:val="005F0AC3"/>
    <w:rsid w:val="005F18FF"/>
    <w:rsid w:val="005F1967"/>
    <w:rsid w:val="005F2DFE"/>
    <w:rsid w:val="005F5C10"/>
    <w:rsid w:val="005F5C6D"/>
    <w:rsid w:val="0060122C"/>
    <w:rsid w:val="00602467"/>
    <w:rsid w:val="006025CD"/>
    <w:rsid w:val="00603242"/>
    <w:rsid w:val="006051C7"/>
    <w:rsid w:val="00611200"/>
    <w:rsid w:val="0061160A"/>
    <w:rsid w:val="006151B0"/>
    <w:rsid w:val="0062057E"/>
    <w:rsid w:val="006266FC"/>
    <w:rsid w:val="00630E46"/>
    <w:rsid w:val="00630FA7"/>
    <w:rsid w:val="0063184B"/>
    <w:rsid w:val="00633694"/>
    <w:rsid w:val="00633E55"/>
    <w:rsid w:val="006346B3"/>
    <w:rsid w:val="00635378"/>
    <w:rsid w:val="00635743"/>
    <w:rsid w:val="00636055"/>
    <w:rsid w:val="006449A3"/>
    <w:rsid w:val="00646EA9"/>
    <w:rsid w:val="006478B0"/>
    <w:rsid w:val="006523D6"/>
    <w:rsid w:val="00655239"/>
    <w:rsid w:val="006569CD"/>
    <w:rsid w:val="00656AAA"/>
    <w:rsid w:val="00657F23"/>
    <w:rsid w:val="00661BEF"/>
    <w:rsid w:val="00661FE3"/>
    <w:rsid w:val="006631C2"/>
    <w:rsid w:val="006631E9"/>
    <w:rsid w:val="0066438C"/>
    <w:rsid w:val="0066532B"/>
    <w:rsid w:val="0066542E"/>
    <w:rsid w:val="00665AB7"/>
    <w:rsid w:val="00666EE2"/>
    <w:rsid w:val="00667A05"/>
    <w:rsid w:val="0067021B"/>
    <w:rsid w:val="00670658"/>
    <w:rsid w:val="00670BF9"/>
    <w:rsid w:val="006715AD"/>
    <w:rsid w:val="0067480F"/>
    <w:rsid w:val="00675E15"/>
    <w:rsid w:val="006808AE"/>
    <w:rsid w:val="006817DC"/>
    <w:rsid w:val="00681F80"/>
    <w:rsid w:val="0068305D"/>
    <w:rsid w:val="006836B4"/>
    <w:rsid w:val="00692299"/>
    <w:rsid w:val="00692435"/>
    <w:rsid w:val="00694632"/>
    <w:rsid w:val="00697D25"/>
    <w:rsid w:val="006A00E0"/>
    <w:rsid w:val="006A07D5"/>
    <w:rsid w:val="006A0910"/>
    <w:rsid w:val="006A4D94"/>
    <w:rsid w:val="006A59AA"/>
    <w:rsid w:val="006A72D9"/>
    <w:rsid w:val="006A78D3"/>
    <w:rsid w:val="006A78DF"/>
    <w:rsid w:val="006B5F68"/>
    <w:rsid w:val="006B7211"/>
    <w:rsid w:val="006B770A"/>
    <w:rsid w:val="006B7A24"/>
    <w:rsid w:val="006C1B56"/>
    <w:rsid w:val="006C3267"/>
    <w:rsid w:val="006C32A1"/>
    <w:rsid w:val="006C3718"/>
    <w:rsid w:val="006C37E5"/>
    <w:rsid w:val="006C5CE6"/>
    <w:rsid w:val="006C656F"/>
    <w:rsid w:val="006C6918"/>
    <w:rsid w:val="006C7771"/>
    <w:rsid w:val="006C7814"/>
    <w:rsid w:val="006D21EC"/>
    <w:rsid w:val="006D2A9F"/>
    <w:rsid w:val="006D5EE8"/>
    <w:rsid w:val="006D6C73"/>
    <w:rsid w:val="006D73EE"/>
    <w:rsid w:val="006D74BD"/>
    <w:rsid w:val="006E0E60"/>
    <w:rsid w:val="006E2F6F"/>
    <w:rsid w:val="006E31F1"/>
    <w:rsid w:val="006E3366"/>
    <w:rsid w:val="006F0009"/>
    <w:rsid w:val="006F0353"/>
    <w:rsid w:val="006F2994"/>
    <w:rsid w:val="006F3F25"/>
    <w:rsid w:val="006F4B13"/>
    <w:rsid w:val="006F5BED"/>
    <w:rsid w:val="006F5D34"/>
    <w:rsid w:val="006F6178"/>
    <w:rsid w:val="00702064"/>
    <w:rsid w:val="00704576"/>
    <w:rsid w:val="00710A04"/>
    <w:rsid w:val="00711BCA"/>
    <w:rsid w:val="00714893"/>
    <w:rsid w:val="00715931"/>
    <w:rsid w:val="007240B1"/>
    <w:rsid w:val="0072522B"/>
    <w:rsid w:val="00725515"/>
    <w:rsid w:val="00725C66"/>
    <w:rsid w:val="007274EB"/>
    <w:rsid w:val="00736087"/>
    <w:rsid w:val="00737417"/>
    <w:rsid w:val="007401A6"/>
    <w:rsid w:val="007436D5"/>
    <w:rsid w:val="007464DE"/>
    <w:rsid w:val="0075304C"/>
    <w:rsid w:val="00753DCB"/>
    <w:rsid w:val="00753F1B"/>
    <w:rsid w:val="00754322"/>
    <w:rsid w:val="007554ED"/>
    <w:rsid w:val="00762CDA"/>
    <w:rsid w:val="007636A3"/>
    <w:rsid w:val="00763F4F"/>
    <w:rsid w:val="00764D40"/>
    <w:rsid w:val="00770F3E"/>
    <w:rsid w:val="007718F7"/>
    <w:rsid w:val="0077257A"/>
    <w:rsid w:val="00773DF2"/>
    <w:rsid w:val="00774145"/>
    <w:rsid w:val="00775334"/>
    <w:rsid w:val="007756B4"/>
    <w:rsid w:val="00776BE7"/>
    <w:rsid w:val="00777585"/>
    <w:rsid w:val="007820C1"/>
    <w:rsid w:val="00784E68"/>
    <w:rsid w:val="00791B23"/>
    <w:rsid w:val="007A4D73"/>
    <w:rsid w:val="007A557F"/>
    <w:rsid w:val="007A73DE"/>
    <w:rsid w:val="007B19E5"/>
    <w:rsid w:val="007B430E"/>
    <w:rsid w:val="007B5226"/>
    <w:rsid w:val="007B5259"/>
    <w:rsid w:val="007B78A2"/>
    <w:rsid w:val="007C04E1"/>
    <w:rsid w:val="007C426F"/>
    <w:rsid w:val="007D169A"/>
    <w:rsid w:val="007D51B0"/>
    <w:rsid w:val="007D7445"/>
    <w:rsid w:val="007E05E7"/>
    <w:rsid w:val="007E59B1"/>
    <w:rsid w:val="007E5D04"/>
    <w:rsid w:val="007F2FC3"/>
    <w:rsid w:val="007F538A"/>
    <w:rsid w:val="007F7743"/>
    <w:rsid w:val="007F7AAB"/>
    <w:rsid w:val="008008A5"/>
    <w:rsid w:val="008024E3"/>
    <w:rsid w:val="008046E9"/>
    <w:rsid w:val="00804AD1"/>
    <w:rsid w:val="00805A5E"/>
    <w:rsid w:val="00807682"/>
    <w:rsid w:val="00810BEC"/>
    <w:rsid w:val="008111D9"/>
    <w:rsid w:val="00813B39"/>
    <w:rsid w:val="00813F6B"/>
    <w:rsid w:val="00820843"/>
    <w:rsid w:val="00821728"/>
    <w:rsid w:val="0083068C"/>
    <w:rsid w:val="00830815"/>
    <w:rsid w:val="0083653C"/>
    <w:rsid w:val="00836A64"/>
    <w:rsid w:val="00840C46"/>
    <w:rsid w:val="00842546"/>
    <w:rsid w:val="008441DA"/>
    <w:rsid w:val="0084535B"/>
    <w:rsid w:val="0084581B"/>
    <w:rsid w:val="008509A7"/>
    <w:rsid w:val="00851447"/>
    <w:rsid w:val="00853C2C"/>
    <w:rsid w:val="00854526"/>
    <w:rsid w:val="008556D3"/>
    <w:rsid w:val="0086724A"/>
    <w:rsid w:val="008704DC"/>
    <w:rsid w:val="00877619"/>
    <w:rsid w:val="00882628"/>
    <w:rsid w:val="00892931"/>
    <w:rsid w:val="008930B7"/>
    <w:rsid w:val="00893415"/>
    <w:rsid w:val="00894321"/>
    <w:rsid w:val="008976D0"/>
    <w:rsid w:val="008978A3"/>
    <w:rsid w:val="008A031D"/>
    <w:rsid w:val="008A2E27"/>
    <w:rsid w:val="008A4B29"/>
    <w:rsid w:val="008A6A58"/>
    <w:rsid w:val="008B01B8"/>
    <w:rsid w:val="008B12AE"/>
    <w:rsid w:val="008B232E"/>
    <w:rsid w:val="008B4DB8"/>
    <w:rsid w:val="008C2829"/>
    <w:rsid w:val="008C4658"/>
    <w:rsid w:val="008C5533"/>
    <w:rsid w:val="008D0A48"/>
    <w:rsid w:val="008D2740"/>
    <w:rsid w:val="008D2B3D"/>
    <w:rsid w:val="008D379D"/>
    <w:rsid w:val="008D6117"/>
    <w:rsid w:val="008D6DA5"/>
    <w:rsid w:val="008E0478"/>
    <w:rsid w:val="008E12D4"/>
    <w:rsid w:val="008E5895"/>
    <w:rsid w:val="008E752A"/>
    <w:rsid w:val="008F0535"/>
    <w:rsid w:val="008F30B5"/>
    <w:rsid w:val="008F38AA"/>
    <w:rsid w:val="008F430F"/>
    <w:rsid w:val="008F7172"/>
    <w:rsid w:val="008F7CA4"/>
    <w:rsid w:val="00900B9A"/>
    <w:rsid w:val="00902E43"/>
    <w:rsid w:val="00904BB4"/>
    <w:rsid w:val="00905762"/>
    <w:rsid w:val="009061F6"/>
    <w:rsid w:val="00906BE3"/>
    <w:rsid w:val="00906C4C"/>
    <w:rsid w:val="00913E82"/>
    <w:rsid w:val="0091694C"/>
    <w:rsid w:val="00920AC8"/>
    <w:rsid w:val="0092199B"/>
    <w:rsid w:val="00925834"/>
    <w:rsid w:val="00926195"/>
    <w:rsid w:val="009271C6"/>
    <w:rsid w:val="00930134"/>
    <w:rsid w:val="00930DF1"/>
    <w:rsid w:val="009318A9"/>
    <w:rsid w:val="00937A00"/>
    <w:rsid w:val="00943305"/>
    <w:rsid w:val="009443AB"/>
    <w:rsid w:val="00950149"/>
    <w:rsid w:val="00951975"/>
    <w:rsid w:val="00952032"/>
    <w:rsid w:val="00953495"/>
    <w:rsid w:val="00955B00"/>
    <w:rsid w:val="00957C27"/>
    <w:rsid w:val="00961F39"/>
    <w:rsid w:val="0096231E"/>
    <w:rsid w:val="00965105"/>
    <w:rsid w:val="0096567E"/>
    <w:rsid w:val="00966C60"/>
    <w:rsid w:val="00966CF2"/>
    <w:rsid w:val="00970C28"/>
    <w:rsid w:val="00970C75"/>
    <w:rsid w:val="009752BC"/>
    <w:rsid w:val="009768B8"/>
    <w:rsid w:val="00983A26"/>
    <w:rsid w:val="00983EA8"/>
    <w:rsid w:val="0098445A"/>
    <w:rsid w:val="009848C4"/>
    <w:rsid w:val="0098628B"/>
    <w:rsid w:val="0098698C"/>
    <w:rsid w:val="00990A52"/>
    <w:rsid w:val="0099178C"/>
    <w:rsid w:val="00991D1E"/>
    <w:rsid w:val="00995DF8"/>
    <w:rsid w:val="009963AF"/>
    <w:rsid w:val="009A13CC"/>
    <w:rsid w:val="009A1C1F"/>
    <w:rsid w:val="009A5FBA"/>
    <w:rsid w:val="009B1596"/>
    <w:rsid w:val="009C1288"/>
    <w:rsid w:val="009C1345"/>
    <w:rsid w:val="009C3947"/>
    <w:rsid w:val="009C525A"/>
    <w:rsid w:val="009D0AA2"/>
    <w:rsid w:val="009D2E1D"/>
    <w:rsid w:val="009D64A8"/>
    <w:rsid w:val="009E0410"/>
    <w:rsid w:val="009E6387"/>
    <w:rsid w:val="009F4430"/>
    <w:rsid w:val="009F614F"/>
    <w:rsid w:val="009F6168"/>
    <w:rsid w:val="009F6D75"/>
    <w:rsid w:val="009F746D"/>
    <w:rsid w:val="00A00388"/>
    <w:rsid w:val="00A04751"/>
    <w:rsid w:val="00A04D2C"/>
    <w:rsid w:val="00A05A24"/>
    <w:rsid w:val="00A07CB6"/>
    <w:rsid w:val="00A12417"/>
    <w:rsid w:val="00A12E18"/>
    <w:rsid w:val="00A131F6"/>
    <w:rsid w:val="00A15724"/>
    <w:rsid w:val="00A170BF"/>
    <w:rsid w:val="00A22053"/>
    <w:rsid w:val="00A25C63"/>
    <w:rsid w:val="00A27CB4"/>
    <w:rsid w:val="00A30BBB"/>
    <w:rsid w:val="00A3229D"/>
    <w:rsid w:val="00A32E50"/>
    <w:rsid w:val="00A3329C"/>
    <w:rsid w:val="00A34815"/>
    <w:rsid w:val="00A34E13"/>
    <w:rsid w:val="00A352CC"/>
    <w:rsid w:val="00A436D3"/>
    <w:rsid w:val="00A44DDA"/>
    <w:rsid w:val="00A46838"/>
    <w:rsid w:val="00A52EAA"/>
    <w:rsid w:val="00A55855"/>
    <w:rsid w:val="00A6129E"/>
    <w:rsid w:val="00A61406"/>
    <w:rsid w:val="00A639A6"/>
    <w:rsid w:val="00A738E2"/>
    <w:rsid w:val="00A76C5D"/>
    <w:rsid w:val="00A81514"/>
    <w:rsid w:val="00A8304D"/>
    <w:rsid w:val="00A8401B"/>
    <w:rsid w:val="00A8484B"/>
    <w:rsid w:val="00A84E42"/>
    <w:rsid w:val="00A85D1B"/>
    <w:rsid w:val="00A91911"/>
    <w:rsid w:val="00A91E2E"/>
    <w:rsid w:val="00A92969"/>
    <w:rsid w:val="00A92D2B"/>
    <w:rsid w:val="00A93635"/>
    <w:rsid w:val="00A96335"/>
    <w:rsid w:val="00A965B4"/>
    <w:rsid w:val="00A969DA"/>
    <w:rsid w:val="00A9787B"/>
    <w:rsid w:val="00A97BFD"/>
    <w:rsid w:val="00AA3129"/>
    <w:rsid w:val="00AA361D"/>
    <w:rsid w:val="00AA4065"/>
    <w:rsid w:val="00AA603C"/>
    <w:rsid w:val="00AB1502"/>
    <w:rsid w:val="00AB4791"/>
    <w:rsid w:val="00AB7D8A"/>
    <w:rsid w:val="00AC2BA8"/>
    <w:rsid w:val="00AC5D45"/>
    <w:rsid w:val="00AC77A6"/>
    <w:rsid w:val="00AD5AB5"/>
    <w:rsid w:val="00AD71F0"/>
    <w:rsid w:val="00AD79EA"/>
    <w:rsid w:val="00AD7CCE"/>
    <w:rsid w:val="00AE02F1"/>
    <w:rsid w:val="00AE2021"/>
    <w:rsid w:val="00AE2869"/>
    <w:rsid w:val="00AE4FB8"/>
    <w:rsid w:val="00AE566D"/>
    <w:rsid w:val="00AE5E9C"/>
    <w:rsid w:val="00AF0AF5"/>
    <w:rsid w:val="00AF24B3"/>
    <w:rsid w:val="00AF38BF"/>
    <w:rsid w:val="00B001B6"/>
    <w:rsid w:val="00B00990"/>
    <w:rsid w:val="00B01A08"/>
    <w:rsid w:val="00B070D7"/>
    <w:rsid w:val="00B102B8"/>
    <w:rsid w:val="00B10EB0"/>
    <w:rsid w:val="00B145AF"/>
    <w:rsid w:val="00B151FB"/>
    <w:rsid w:val="00B212ED"/>
    <w:rsid w:val="00B24757"/>
    <w:rsid w:val="00B270E0"/>
    <w:rsid w:val="00B275A7"/>
    <w:rsid w:val="00B30071"/>
    <w:rsid w:val="00B303CB"/>
    <w:rsid w:val="00B30A94"/>
    <w:rsid w:val="00B310EB"/>
    <w:rsid w:val="00B32040"/>
    <w:rsid w:val="00B358B0"/>
    <w:rsid w:val="00B410F6"/>
    <w:rsid w:val="00B426DF"/>
    <w:rsid w:val="00B43D64"/>
    <w:rsid w:val="00B50260"/>
    <w:rsid w:val="00B505D4"/>
    <w:rsid w:val="00B53D33"/>
    <w:rsid w:val="00B55A38"/>
    <w:rsid w:val="00B60D56"/>
    <w:rsid w:val="00B61487"/>
    <w:rsid w:val="00B619AE"/>
    <w:rsid w:val="00B6344F"/>
    <w:rsid w:val="00B65277"/>
    <w:rsid w:val="00B675F7"/>
    <w:rsid w:val="00B7653E"/>
    <w:rsid w:val="00B8199A"/>
    <w:rsid w:val="00B82A42"/>
    <w:rsid w:val="00B836D5"/>
    <w:rsid w:val="00B836E3"/>
    <w:rsid w:val="00B83EE1"/>
    <w:rsid w:val="00B84668"/>
    <w:rsid w:val="00B8503B"/>
    <w:rsid w:val="00B86901"/>
    <w:rsid w:val="00B86A3A"/>
    <w:rsid w:val="00B870D7"/>
    <w:rsid w:val="00B90537"/>
    <w:rsid w:val="00B91347"/>
    <w:rsid w:val="00B9187F"/>
    <w:rsid w:val="00BA0D1D"/>
    <w:rsid w:val="00BB003E"/>
    <w:rsid w:val="00BB059C"/>
    <w:rsid w:val="00BB0F6D"/>
    <w:rsid w:val="00BB386C"/>
    <w:rsid w:val="00BB5454"/>
    <w:rsid w:val="00BB69D5"/>
    <w:rsid w:val="00BC0266"/>
    <w:rsid w:val="00BC3D18"/>
    <w:rsid w:val="00BC4CCE"/>
    <w:rsid w:val="00BC54F6"/>
    <w:rsid w:val="00BC6786"/>
    <w:rsid w:val="00BD0E9A"/>
    <w:rsid w:val="00BD2182"/>
    <w:rsid w:val="00BD4740"/>
    <w:rsid w:val="00BD4C72"/>
    <w:rsid w:val="00BE1D8F"/>
    <w:rsid w:val="00BE4D12"/>
    <w:rsid w:val="00BE5C09"/>
    <w:rsid w:val="00BF157A"/>
    <w:rsid w:val="00C00F04"/>
    <w:rsid w:val="00C012BB"/>
    <w:rsid w:val="00C03274"/>
    <w:rsid w:val="00C1611A"/>
    <w:rsid w:val="00C22080"/>
    <w:rsid w:val="00C224A8"/>
    <w:rsid w:val="00C247FD"/>
    <w:rsid w:val="00C301A7"/>
    <w:rsid w:val="00C30A2E"/>
    <w:rsid w:val="00C30BCF"/>
    <w:rsid w:val="00C32564"/>
    <w:rsid w:val="00C3319B"/>
    <w:rsid w:val="00C336EE"/>
    <w:rsid w:val="00C377AB"/>
    <w:rsid w:val="00C37B22"/>
    <w:rsid w:val="00C41129"/>
    <w:rsid w:val="00C42966"/>
    <w:rsid w:val="00C4309C"/>
    <w:rsid w:val="00C45A74"/>
    <w:rsid w:val="00C470C2"/>
    <w:rsid w:val="00C50B4C"/>
    <w:rsid w:val="00C61500"/>
    <w:rsid w:val="00C61D49"/>
    <w:rsid w:val="00C65AE9"/>
    <w:rsid w:val="00C65EAF"/>
    <w:rsid w:val="00C70724"/>
    <w:rsid w:val="00C7175C"/>
    <w:rsid w:val="00C71D39"/>
    <w:rsid w:val="00C732DD"/>
    <w:rsid w:val="00C73702"/>
    <w:rsid w:val="00C759A7"/>
    <w:rsid w:val="00C77882"/>
    <w:rsid w:val="00C80A58"/>
    <w:rsid w:val="00C818BE"/>
    <w:rsid w:val="00C82096"/>
    <w:rsid w:val="00C82922"/>
    <w:rsid w:val="00C853E4"/>
    <w:rsid w:val="00C87D60"/>
    <w:rsid w:val="00C87DEA"/>
    <w:rsid w:val="00C92507"/>
    <w:rsid w:val="00C95106"/>
    <w:rsid w:val="00C96EC5"/>
    <w:rsid w:val="00C9715B"/>
    <w:rsid w:val="00C97F09"/>
    <w:rsid w:val="00CA1732"/>
    <w:rsid w:val="00CA3078"/>
    <w:rsid w:val="00CA51A4"/>
    <w:rsid w:val="00CA6290"/>
    <w:rsid w:val="00CA633F"/>
    <w:rsid w:val="00CB04DF"/>
    <w:rsid w:val="00CB1E40"/>
    <w:rsid w:val="00CB38E8"/>
    <w:rsid w:val="00CB3B8C"/>
    <w:rsid w:val="00CB4575"/>
    <w:rsid w:val="00CC0F7D"/>
    <w:rsid w:val="00CC1322"/>
    <w:rsid w:val="00CC1CF8"/>
    <w:rsid w:val="00CC2ECD"/>
    <w:rsid w:val="00CC3615"/>
    <w:rsid w:val="00CC3D8E"/>
    <w:rsid w:val="00CC5BE3"/>
    <w:rsid w:val="00CD0814"/>
    <w:rsid w:val="00CD2D75"/>
    <w:rsid w:val="00CD2F6D"/>
    <w:rsid w:val="00CD5C6B"/>
    <w:rsid w:val="00CD7FF3"/>
    <w:rsid w:val="00CE4E19"/>
    <w:rsid w:val="00CF0550"/>
    <w:rsid w:val="00CF2090"/>
    <w:rsid w:val="00CF24A9"/>
    <w:rsid w:val="00CF3A71"/>
    <w:rsid w:val="00CF41D8"/>
    <w:rsid w:val="00CF5AF8"/>
    <w:rsid w:val="00CF5ED0"/>
    <w:rsid w:val="00D015EF"/>
    <w:rsid w:val="00D01B2F"/>
    <w:rsid w:val="00D02E2B"/>
    <w:rsid w:val="00D113B6"/>
    <w:rsid w:val="00D156F5"/>
    <w:rsid w:val="00D17072"/>
    <w:rsid w:val="00D200E0"/>
    <w:rsid w:val="00D20707"/>
    <w:rsid w:val="00D20A8B"/>
    <w:rsid w:val="00D21D0F"/>
    <w:rsid w:val="00D2393B"/>
    <w:rsid w:val="00D23DD6"/>
    <w:rsid w:val="00D23EE3"/>
    <w:rsid w:val="00D23EFB"/>
    <w:rsid w:val="00D27482"/>
    <w:rsid w:val="00D36E91"/>
    <w:rsid w:val="00D4442F"/>
    <w:rsid w:val="00D45045"/>
    <w:rsid w:val="00D451FA"/>
    <w:rsid w:val="00D45516"/>
    <w:rsid w:val="00D46DB5"/>
    <w:rsid w:val="00D47372"/>
    <w:rsid w:val="00D522CF"/>
    <w:rsid w:val="00D52FDA"/>
    <w:rsid w:val="00D542D7"/>
    <w:rsid w:val="00D5518D"/>
    <w:rsid w:val="00D55BCC"/>
    <w:rsid w:val="00D55E2F"/>
    <w:rsid w:val="00D57AC7"/>
    <w:rsid w:val="00D602B4"/>
    <w:rsid w:val="00D713D6"/>
    <w:rsid w:val="00D719E6"/>
    <w:rsid w:val="00D76564"/>
    <w:rsid w:val="00D7683E"/>
    <w:rsid w:val="00D802E2"/>
    <w:rsid w:val="00D80574"/>
    <w:rsid w:val="00D82C43"/>
    <w:rsid w:val="00D87576"/>
    <w:rsid w:val="00D90761"/>
    <w:rsid w:val="00D96D71"/>
    <w:rsid w:val="00DA107B"/>
    <w:rsid w:val="00DA1CC3"/>
    <w:rsid w:val="00DA37AF"/>
    <w:rsid w:val="00DA3E35"/>
    <w:rsid w:val="00DA533F"/>
    <w:rsid w:val="00DA7D70"/>
    <w:rsid w:val="00DB1223"/>
    <w:rsid w:val="00DB3467"/>
    <w:rsid w:val="00DB47AD"/>
    <w:rsid w:val="00DB4D90"/>
    <w:rsid w:val="00DB52C9"/>
    <w:rsid w:val="00DB72DF"/>
    <w:rsid w:val="00DB762F"/>
    <w:rsid w:val="00DB7B47"/>
    <w:rsid w:val="00DC03F5"/>
    <w:rsid w:val="00DC172F"/>
    <w:rsid w:val="00DC2076"/>
    <w:rsid w:val="00DC4EDE"/>
    <w:rsid w:val="00DC7C83"/>
    <w:rsid w:val="00DD0449"/>
    <w:rsid w:val="00DD226F"/>
    <w:rsid w:val="00DD3535"/>
    <w:rsid w:val="00DD483C"/>
    <w:rsid w:val="00DD67F7"/>
    <w:rsid w:val="00DD7022"/>
    <w:rsid w:val="00DE070D"/>
    <w:rsid w:val="00DE0EFA"/>
    <w:rsid w:val="00DE14D3"/>
    <w:rsid w:val="00DE4CB2"/>
    <w:rsid w:val="00DE670B"/>
    <w:rsid w:val="00DE7BF9"/>
    <w:rsid w:val="00E00FC1"/>
    <w:rsid w:val="00E01DF7"/>
    <w:rsid w:val="00E02855"/>
    <w:rsid w:val="00E1048E"/>
    <w:rsid w:val="00E111AC"/>
    <w:rsid w:val="00E1467C"/>
    <w:rsid w:val="00E146A1"/>
    <w:rsid w:val="00E14949"/>
    <w:rsid w:val="00E1738C"/>
    <w:rsid w:val="00E217FC"/>
    <w:rsid w:val="00E27008"/>
    <w:rsid w:val="00E27D77"/>
    <w:rsid w:val="00E31B3C"/>
    <w:rsid w:val="00E33882"/>
    <w:rsid w:val="00E35DD8"/>
    <w:rsid w:val="00E36C1A"/>
    <w:rsid w:val="00E373C8"/>
    <w:rsid w:val="00E379BC"/>
    <w:rsid w:val="00E40D7D"/>
    <w:rsid w:val="00E45E6A"/>
    <w:rsid w:val="00E4661A"/>
    <w:rsid w:val="00E4783E"/>
    <w:rsid w:val="00E50C60"/>
    <w:rsid w:val="00E53D01"/>
    <w:rsid w:val="00E53D50"/>
    <w:rsid w:val="00E56274"/>
    <w:rsid w:val="00E61519"/>
    <w:rsid w:val="00E62D18"/>
    <w:rsid w:val="00E637A7"/>
    <w:rsid w:val="00E66C80"/>
    <w:rsid w:val="00E7069A"/>
    <w:rsid w:val="00E7340A"/>
    <w:rsid w:val="00E75130"/>
    <w:rsid w:val="00E75EBB"/>
    <w:rsid w:val="00E77B80"/>
    <w:rsid w:val="00E80CAF"/>
    <w:rsid w:val="00E81B3E"/>
    <w:rsid w:val="00E906F0"/>
    <w:rsid w:val="00E97F6C"/>
    <w:rsid w:val="00EA55C1"/>
    <w:rsid w:val="00EA5AEA"/>
    <w:rsid w:val="00EA68EA"/>
    <w:rsid w:val="00EB1B8C"/>
    <w:rsid w:val="00EB478C"/>
    <w:rsid w:val="00EB56E5"/>
    <w:rsid w:val="00EB5C3E"/>
    <w:rsid w:val="00EC7EDB"/>
    <w:rsid w:val="00ED1EE1"/>
    <w:rsid w:val="00ED33B1"/>
    <w:rsid w:val="00ED4AB7"/>
    <w:rsid w:val="00ED64C1"/>
    <w:rsid w:val="00EE3094"/>
    <w:rsid w:val="00EE323D"/>
    <w:rsid w:val="00EE32B6"/>
    <w:rsid w:val="00EE61F5"/>
    <w:rsid w:val="00EE6462"/>
    <w:rsid w:val="00EF18D1"/>
    <w:rsid w:val="00EF430F"/>
    <w:rsid w:val="00EF4CB6"/>
    <w:rsid w:val="00EF7A01"/>
    <w:rsid w:val="00F00625"/>
    <w:rsid w:val="00F04146"/>
    <w:rsid w:val="00F04EF1"/>
    <w:rsid w:val="00F072C4"/>
    <w:rsid w:val="00F0748D"/>
    <w:rsid w:val="00F14672"/>
    <w:rsid w:val="00F14856"/>
    <w:rsid w:val="00F14ADE"/>
    <w:rsid w:val="00F17C51"/>
    <w:rsid w:val="00F26BDF"/>
    <w:rsid w:val="00F274B7"/>
    <w:rsid w:val="00F27CA5"/>
    <w:rsid w:val="00F30D3C"/>
    <w:rsid w:val="00F31231"/>
    <w:rsid w:val="00F316BF"/>
    <w:rsid w:val="00F324E1"/>
    <w:rsid w:val="00F32B5B"/>
    <w:rsid w:val="00F33491"/>
    <w:rsid w:val="00F3596E"/>
    <w:rsid w:val="00F35A7C"/>
    <w:rsid w:val="00F37977"/>
    <w:rsid w:val="00F44BEB"/>
    <w:rsid w:val="00F454B4"/>
    <w:rsid w:val="00F45AD8"/>
    <w:rsid w:val="00F500CC"/>
    <w:rsid w:val="00F53205"/>
    <w:rsid w:val="00F539FA"/>
    <w:rsid w:val="00F568DF"/>
    <w:rsid w:val="00F609F4"/>
    <w:rsid w:val="00F6597D"/>
    <w:rsid w:val="00F65E70"/>
    <w:rsid w:val="00F67112"/>
    <w:rsid w:val="00F71426"/>
    <w:rsid w:val="00F72C11"/>
    <w:rsid w:val="00F731E7"/>
    <w:rsid w:val="00F74AF0"/>
    <w:rsid w:val="00F778B1"/>
    <w:rsid w:val="00F77B7A"/>
    <w:rsid w:val="00F800C4"/>
    <w:rsid w:val="00F81BF9"/>
    <w:rsid w:val="00F8229B"/>
    <w:rsid w:val="00F82E90"/>
    <w:rsid w:val="00F85035"/>
    <w:rsid w:val="00F854E1"/>
    <w:rsid w:val="00F870E4"/>
    <w:rsid w:val="00F872A6"/>
    <w:rsid w:val="00F876E7"/>
    <w:rsid w:val="00F87C0A"/>
    <w:rsid w:val="00F90D7B"/>
    <w:rsid w:val="00F92030"/>
    <w:rsid w:val="00F921CA"/>
    <w:rsid w:val="00F92E36"/>
    <w:rsid w:val="00F94F0E"/>
    <w:rsid w:val="00FA1134"/>
    <w:rsid w:val="00FA22FB"/>
    <w:rsid w:val="00FA318A"/>
    <w:rsid w:val="00FA3AC3"/>
    <w:rsid w:val="00FA3DAF"/>
    <w:rsid w:val="00FA7053"/>
    <w:rsid w:val="00FB03A2"/>
    <w:rsid w:val="00FB0ED4"/>
    <w:rsid w:val="00FB1E48"/>
    <w:rsid w:val="00FB2ED3"/>
    <w:rsid w:val="00FB313B"/>
    <w:rsid w:val="00FC5AAC"/>
    <w:rsid w:val="00FC647D"/>
    <w:rsid w:val="00FC6661"/>
    <w:rsid w:val="00FC671D"/>
    <w:rsid w:val="00FC77A7"/>
    <w:rsid w:val="00FC78BE"/>
    <w:rsid w:val="00FC7B63"/>
    <w:rsid w:val="00FD4538"/>
    <w:rsid w:val="00FD5BEC"/>
    <w:rsid w:val="00FD724A"/>
    <w:rsid w:val="00FE31B4"/>
    <w:rsid w:val="00FE5987"/>
    <w:rsid w:val="00FE63F0"/>
    <w:rsid w:val="00FE7155"/>
    <w:rsid w:val="00FF0BE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B319F"/>
    <w:pPr>
      <w:widowControl w:val="0"/>
      <w:jc w:val="both"/>
    </w:pPr>
    <w:rPr>
      <w:kern w:val="2"/>
      <w:sz w:val="21"/>
    </w:rPr>
  </w:style>
  <w:style w:type="paragraph" w:styleId="1">
    <w:name w:val="heading 1"/>
    <w:basedOn w:val="a"/>
    <w:next w:val="a"/>
    <w:link w:val="1Char"/>
    <w:uiPriority w:val="9"/>
    <w:qFormat/>
    <w:rsid w:val="001B319F"/>
    <w:pPr>
      <w:keepNext/>
      <w:keepLines/>
      <w:widowControl/>
      <w:spacing w:line="578" w:lineRule="auto"/>
      <w:jc w:val="center"/>
      <w:outlineLvl w:val="0"/>
    </w:pPr>
    <w:rPr>
      <w:b/>
      <w:bCs/>
      <w:kern w:val="44"/>
      <w:sz w:val="32"/>
      <w:szCs w:val="44"/>
    </w:rPr>
  </w:style>
  <w:style w:type="paragraph" w:styleId="2">
    <w:name w:val="heading 2"/>
    <w:basedOn w:val="a"/>
    <w:next w:val="a"/>
    <w:link w:val="2Char"/>
    <w:uiPriority w:val="9"/>
    <w:unhideWhenUsed/>
    <w:qFormat/>
    <w:rsid w:val="001B319F"/>
    <w:pPr>
      <w:keepNext/>
      <w:keepLines/>
      <w:widowControl/>
      <w:spacing w:line="416" w:lineRule="auto"/>
      <w:outlineLvl w:val="1"/>
    </w:pPr>
    <w:rPr>
      <w:rFonts w:ascii="Cambria" w:hAnsi="Cambria"/>
      <w:b/>
      <w:bCs/>
      <w:sz w:val="28"/>
      <w:szCs w:val="32"/>
    </w:rPr>
  </w:style>
  <w:style w:type="paragraph" w:styleId="3">
    <w:name w:val="heading 3"/>
    <w:basedOn w:val="a"/>
    <w:next w:val="a"/>
    <w:link w:val="3Char"/>
    <w:uiPriority w:val="9"/>
    <w:unhideWhenUsed/>
    <w:qFormat/>
    <w:rsid w:val="001B319F"/>
    <w:pPr>
      <w:keepNext/>
      <w:keepLines/>
      <w:widowControl/>
      <w:spacing w:line="415" w:lineRule="auto"/>
      <w:ind w:firstLine="482"/>
      <w:outlineLvl w:val="2"/>
    </w:pPr>
    <w:rPr>
      <w:b/>
      <w:bCs/>
      <w:sz w:val="24"/>
      <w:szCs w:val="32"/>
      <w:shd w:val="clear" w:color="060000" w:fill="auto"/>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319F"/>
    <w:rPr>
      <w:b/>
      <w:bCs/>
      <w:kern w:val="44"/>
      <w:sz w:val="32"/>
      <w:szCs w:val="44"/>
    </w:rPr>
  </w:style>
  <w:style w:type="character" w:customStyle="1" w:styleId="2Char">
    <w:name w:val="标题 2 Char"/>
    <w:basedOn w:val="a0"/>
    <w:link w:val="2"/>
    <w:uiPriority w:val="9"/>
    <w:rsid w:val="001B319F"/>
    <w:rPr>
      <w:rFonts w:ascii="Cambria" w:hAnsi="Cambria"/>
      <w:b/>
      <w:bCs/>
      <w:kern w:val="2"/>
      <w:sz w:val="28"/>
      <w:szCs w:val="32"/>
    </w:rPr>
  </w:style>
  <w:style w:type="character" w:customStyle="1" w:styleId="3Char">
    <w:name w:val="标题 3 Char"/>
    <w:basedOn w:val="a0"/>
    <w:link w:val="3"/>
    <w:uiPriority w:val="9"/>
    <w:rsid w:val="001B319F"/>
    <w:rPr>
      <w:b/>
      <w:bCs/>
      <w:kern w:val="2"/>
      <w:sz w:val="24"/>
      <w:szCs w:val="32"/>
    </w:rPr>
  </w:style>
  <w:style w:type="paragraph" w:styleId="a3">
    <w:name w:val="List Paragraph"/>
    <w:basedOn w:val="a"/>
    <w:uiPriority w:val="34"/>
    <w:qFormat/>
    <w:rsid w:val="001B319F"/>
    <w:pPr>
      <w:widowControl/>
      <w:ind w:firstLineChars="200" w:firstLine="420"/>
      <w:jc w:val="left"/>
    </w:pPr>
    <w:rPr>
      <w:rFonts w:ascii="宋体" w:hAnsi="宋体" w:cs="宋体"/>
      <w:kern w:val="0"/>
      <w:sz w:val="24"/>
      <w:szCs w:val="24"/>
    </w:rPr>
  </w:style>
  <w:style w:type="paragraph" w:customStyle="1" w:styleId="10">
    <w:name w:val="无间隔1"/>
    <w:uiPriority w:val="1"/>
    <w:qFormat/>
    <w:rsid w:val="001B319F"/>
    <w:pPr>
      <w:ind w:firstLineChars="200" w:firstLine="200"/>
      <w:jc w:val="both"/>
    </w:pPr>
    <w:rPr>
      <w:kern w:val="2"/>
      <w:sz w:val="24"/>
    </w:rPr>
  </w:style>
  <w:style w:type="paragraph" w:styleId="a4">
    <w:name w:val="header"/>
    <w:basedOn w:val="a"/>
    <w:link w:val="Char"/>
    <w:uiPriority w:val="99"/>
    <w:semiHidden/>
    <w:unhideWhenUsed/>
    <w:rsid w:val="00920AC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920AC8"/>
    <w:rPr>
      <w:kern w:val="2"/>
      <w:sz w:val="18"/>
      <w:szCs w:val="18"/>
    </w:rPr>
  </w:style>
  <w:style w:type="paragraph" w:styleId="a5">
    <w:name w:val="footer"/>
    <w:basedOn w:val="a"/>
    <w:link w:val="Char0"/>
    <w:uiPriority w:val="99"/>
    <w:semiHidden/>
    <w:unhideWhenUsed/>
    <w:rsid w:val="00920AC8"/>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920AC8"/>
    <w:rPr>
      <w:kern w:val="2"/>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2</TotalTime>
  <Pages>3</Pages>
  <Words>1070</Words>
  <Characters>6101</Characters>
  <Application>Microsoft Office Word</Application>
  <DocSecurity>0</DocSecurity>
  <Lines>50</Lines>
  <Paragraphs>14</Paragraphs>
  <ScaleCrop>false</ScaleCrop>
  <Company>Microsoft</Company>
  <LinksUpToDate>false</LinksUpToDate>
  <CharactersWithSpaces>71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wnload1992</dc:creator>
  <cp:keywords/>
  <dc:description/>
  <cp:lastModifiedBy>download1992</cp:lastModifiedBy>
  <cp:revision>2</cp:revision>
  <dcterms:created xsi:type="dcterms:W3CDTF">2016-09-24T21:24:00Z</dcterms:created>
  <dcterms:modified xsi:type="dcterms:W3CDTF">2016-09-25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